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9"/>
  </p:handoutMasterIdLst>
  <p:sldIdLst>
    <p:sldId id="256" r:id="rId2"/>
    <p:sldId id="257" r:id="rId3"/>
    <p:sldId id="258" r:id="rId4"/>
    <p:sldId id="263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6ED126-80D2-4CC9-8811-9399780DFAAC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50A253-123B-4A52-8D78-EE5DD23BA7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19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2.35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51 71,'-2'-21'26,"2"21"1,0 0 1,0 0-16,0 0-3,-8 23-3,11 4 0,-6 1-1,6 12 1,-5-2-2,4 17 1,-2-5-2,0 3-1,0 2 0,0-4-2,4 1-3,-8-14-4,11 7-9,-3-14-13,-1-12-3,-3-19 0,23 7 0</inkml:trace>
  <inkml:trace contextRef="#ctx0" brushRef="#br0" timeOffset="297">485 74 70,'14'38'25,"-19"-15"2,6 9 0,5 4-21,-12 2 0,10 8 0,-4-4-1,3 5 0,3-3-3,1-4-3,7 7-8,-7-12-11,0-5-7,7-3-1,-14-27 0,9 30-1</inkml:trace>
  <inkml:trace contextRef="#ctx0" brushRef="#br0" timeOffset="500">322 409 110,'0'0'32,"15"-29"0,5 10-1,-6-2-27,21 4-3,2 2-1,5 0-3,7 11-4,-9-6-9,9 3-15,2 12 0,-5-12-1,0 7 1</inkml:trace>
  <inkml:trace contextRef="#ctx0" brushRef="#br0" timeOffset="1047">930 133 71,'0'0'25,"22"-17"0,-1 13 0,0 4-17,7 0-3,9 6-2,-1 5-1,7 8 1,-8 2 1,0 15 0,-11 0 0,-10 8 0,-15 9 0,-5 6 0,-15-2 0,0 6 0,-10-8-1,3-4 1,-4-11-1,14-4 1,1-17 0,17-19 1,0 0-1,0 0-1,28 6-1,0-17-2,7 1-2,0-11-5,14 8-5,-8-19-10,10 9-12,-9-6 0,5 1 1,-8 1 0</inkml:trace>
  <inkml:trace contextRef="#ctx0" brushRef="#br0" timeOffset="1390">1797 184 60,'23'-15'27,"-23"15"1,23-23 1,-23 23-9,0 0-4,14 31-4,-19-10-3,6 15-2,-4-2-2,8 13-1,-3 3-2,5 1-1,0-1-2,0-1-2,5 2-3,-7-16-7,11 10-11,-5-11-9,-8-11 1,1-4 0,-4-19 1</inkml:trace>
  <inkml:trace contextRef="#ctx0" brushRef="#br0" timeOffset="1640">1738 477 106,'12'-27'31,"9"20"-1,3-3-3,12 5-31,-1 3-17,7 0-8,12 0 0,-1-6-1,8 1 0</inkml:trace>
  <inkml:trace contextRef="#ctx0" brushRef="#br0" timeOffset="2094">2336 133 73,'5'-23'26,"-5"23"2,0 0 0,4 27-15,1-3-3,-7-1-3,7 8 0,-5-3 0,7 6 0,0-11-2,4 4 0,3-6-1,7-4-1,2-6-1,5-1-1,0-1-2,4-7-4,8 4-5,-12-14-10,4-1-13,-3 1 0,0-7 0,-3-8 1</inkml:trace>
  <inkml:trace contextRef="#ctx0" brushRef="#br0" timeOffset="2344">2736 0 76,'0'0'26,"-14"28"1,9 1 1,-2 9-18,-2 2-3,5 17 0,1 2-1,5 9 1,-1-3-2,5 5-1,1-5-3,1-6-3,8 0-5,-4-14-6,8-3-7,-3-8-11,3-17 1,2-7-1,1-16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1:35.5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6 24,'10'-21'17,"8"13"-1,-6-11-3,13 2-3,-1 2-3,3 3-2,4 3-1,-1 5 0,-2 6 0,-3 7 1,-6 9 0,-7 3 1,-3 9 1,-12 1 0,-1 9 1,-10-4 0,-2 1-1,-8-7-1,3 3 0,-6-12-2,4 2 0,2-8-1,6-5-1,15-10 0,-23 9-2,23-9 0,0 0 0,0 0-1,0 0 0,19-11 0,-19 11 0,35 0 0,-16 5 0,4 1 1,0 4-1,-5 11 2,-1 4-1,-4 5 1,-6 1 1,-7-1 1,-6 1 0,-8-6 1,-5 5-1,-6-12 2,-1-3-3,-2-2 1,-2-7-5,2 4-5,2-7-16,8-8-8,18 5 0,0 0-1,0-31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53.140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5 15,'0'0'21,"0"0"1,2 29 1,3-6-11,-2 11-2,3 6-2,1 0 2,0 4-1,-4-10-1,4 6-1,-3-17 0,-1 2-1,-3-25-1,5 21 0,-5-21 0,0 0-2,0 0 0,13-38-1,-10 7 1,9-7-2,-1-4 1,6-4-2,-1-3 0,5 7 0,-5 6 0,0 7 0,-2 8 0,-14 21 0,28-6 0,-28 6 0,21 29 1,-14 1 0,1-1 0,1 5-1,0 8 0,-2-2 0,5 4-5,-8-15-5,15 9-14,0-11-7,-19-27-1,35 28 0,-17-39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53.59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790 57,'16'-21'30,"10"8"1,-9-12 0,17 0-20,-6 6-3,-2 5-8,1-1-9,4 4-15,-6 22-6,-25-11-1,23 21 1</inkml:trace>
  <inkml:trace contextRef="#ctx0" brushRef="#br0" timeOffset="156">168 928 54,'-5'19'28,"5"-19"-1,19-16-1,1 7-18,1-3-10,9-3-11,-6-12-11,11 16-2,-8-12-1,6 13-1</inkml:trace>
  <inkml:trace contextRef="#ctx0" brushRef="#br0" timeOffset="11500">1006 314 28,'4'-23'28,"-4"23"1,7-31-3,-11 12-3,4 19-3,-23-30-3,23 30-5,-43-8-4,14 12-2,-6 5-3,0 5 0,-3 7-2,6 4-1,2 1 1,5 1-1,10 4-1,8-1 1,7-3 0,8 0 0,13 0-1,4 5 2,5 6-1,0-1-1,1 3 2,-1 8-1,-3-6 0,-6 9 1,-14-3 0,-7 0-1,-7-6 2,-7-8-1,-11-3 1,2-10 0,-5-6-1,2-9 1,-2-8-1,8-13 0,5-8 0,8-8 0,7-9-1,5-13 0,14-1 0,7-11-2,10 6-2,0-8-2,12 19-9,-9-2-19,4 5-1,-4 14 0,-9 10 1</inkml:trace>
  <inkml:trace contextRef="#ctx0" brushRef="#br0" timeOffset="12000">1221 792 95,'0'0'32,"-4"32"0,4-32-3,0 0-33,0 0-4,9 21-11,-9-21-12,21 2-1,-5 0 1,-16-2 0</inkml:trace>
  <inkml:trace contextRef="#ctx0" brushRef="#br0" timeOffset="12219">1705 287 60,'7'-44'31,"-7"44"0,-8-34-3,-12 11-13,20 23-3,-30-21-3,13 25-4,-9-1-1,3 11-2,-2 9-1,1 7-1,2 3 1,7 1 0,2 6-1,6-3 0,9-3-1,5-7 1,5-6-1,6-8 1,5-9-2,0-8 2,-1-9-1,3-4 1,-2-8 1,-2 4 0,-9-4 2,2 6-1,-7-2 1,-7 21 0,0 0 0,0 0 0,0 0 0,13 38-1,-15-7 0,2 11-1,2 11-1,-4-1-1,4 9-2,-4-11-3,11 9-7,-8-13-21,12-12-2,-3-9 0,-10-25 0</inkml:trace>
  <inkml:trace contextRef="#ctx0" brushRef="#br0" timeOffset="12688">2115 0 72,'0'0'30,"5"21"1,-16 4 1,-4 4-25,6 24-1,-5 1 0,5 17-2,-2-4-1,6 11-2,3-9 1,9-2-2,2-12 1,9-7-1,8-14 1,2-22-1,6-10 1,3-10 1,-6-13-1,-3-2 1,-1-11 0,-12 3 1,-4-1 0,-7 11-1,-17 0 1,-3 15-1,-10 6 0,-2 11-2,-2 20-3,-3-6-5,13 19-25,1 7-3,3-5 0,13 6-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11.20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485 14,'0'0'17,"0"0"-2,0 0-2,0 0-1,0 0-2,0 0-2,0 0 0,0 0-1,0 0-1,19-26 0,-19 26 0,7-25-1,-7 25 0,9-35-1,-9 35-1,9-31 0,-9 31-1,7-28 0,-7 28-1,5-18 1,-5 18-2,0 0 1,0 0 0,0 0-1,0 0 0,0 0 0,16-17 0,-16 17 0,0 0 0,21 19 0,-21-19 0,16 21 0,-16-21 0,21 23 0,-21-23 1,16 16 0,-16-16 1,19 7 0,-19-7 1,21-3 0,-21 3-1,16-8 1,-16 8-1,0 0 0,19-31-1,-19 31-2,4-25-2,-4 25-4,12-25-9,-12 25-8,0 0-6,14-23 1,-14 23-1</inkml:trace>
  <inkml:trace contextRef="#ctx0" brushRef="#br0" timeOffset="625">153 599 9,'0'0'18,"0"0"-2,0 0-1,3-29-1,-3 29-2,11-25-1,-11 25-2,19-35 0,-19 35-2,16-36-2,-16 36-1,16-25-1,-16 25-1,0 0 0,0 0-2,0 0 1,0 0-1,0 0 1,14 21-1,-14-21 0,8 29 1,-8-29 0,11 25 0,-11-25 1,16 17 0,-16-17 0,19 10 0,-19-10-1,26-10-5,-26 10-10,29-36-12,-3 24-1,-10-15 0,10 4-1</inkml:trace>
  <inkml:trace contextRef="#ctx0" brushRef="#br0" timeOffset="1390">1032 88 33,'2'-21'23,"-2"21"-2,-3-23-2,3 23-3,-11-23-4,11 23-3,-26-17-2,3 13-1,5 10-3,-8 1 0,3 9-1,0 3-1,-3 8 0,8-2-1,3 5 1,2-1-1,10 2 0,3-4 0,5-2 0,7-6 0,4-4 1,5-5-1,0-8 0,2-6 1,0-4-1,-2-7 1,0-2 0,-5-1-1,0 1 1,-16 17 0,19-29 0,-19 29 0,0 0 1,12-21-1,-12 21 0,-1 23 0,2-2 0,-2 4 0,1 6 0,-2 7-1,2 5 1,-2 3-1,4-4 0,3 0-4,-3-9-4,12-3-11,0 1-11,-14-31 0,32 29 0,-15-31 0</inkml:trace>
  <inkml:trace contextRef="#ctx0" brushRef="#br0" timeOffset="2000">1485 255 8,'2'-25'23,"-2"25"1,0 0 2,-2-19-8,2 19-2,0 0-3,-17-12-4,17 12-3,-26 2-1,10 4-2,16-6-1,-30 25-1,12-8 0,2-3-1,8 5 0,-3 6 0,6-4 0,1 2 0,8-4 0,-4-19 0,16 25 0,-16-25 0,28 21 0,-12-21 0,-1-5 0,5-3 1,-3-2-1,1-3 1,-18 13-1,26-33 0,-15 14 1,-11 19 0,14-31-1,-14 31 1,7-25 0,-7 25-1,0 0 1,0 0-1,0 0 0,0 0 0,12 25 0,-7 0-1,1 2 1,2 4 0,3 3 0,-2 1 0,1 1 1,-1-3 0,-4-4 0,-1 0 0,-2-4 0,-8-4 1,1 0 0,5-21 0,-26 31 0,5-18-1,5-5 1,-3-3-1,19-5 0,-29-3-1,29 3-1,-10-23 0,12 5-1,8-3-1,2-6 0,10 0 0,-1-11 0,8 2 1,-2-1 0,1-1 1,-2-1 0,1 1 1,-5 1 1,-4 1-1,-4 5 1,-7 6 1,4 4-1,-13 0 1,2 21-1,-7-25 0,7 25-1,-23-2 1,23 2-1,-23 19 0,23-19 0,-17 37 0,10-14-1,3 2 1,4 0 0,7 0-1,0-2 1,9-4 0,-16-19 0,31 23-1,-13-21 1,1-4 1,2-4-1,-5-7 1,0-8-1,-2-2 1,-2-6 0,-3 0 0,-2 6-1,0-2 1,0 6-1,-7 19 0,9-29 0,-9 29 0,0 0 0,0 0 0,16 12 0,-16-12-1,12 34 1,-5-15 0,0-1 0,-7-18 0,9 34 1,-9-34-1,7 19 0,-7-19 0,0 0 0,16-11 0,-16 11 1,17-27-1,-17 27 0,20-36-1,-20 36 1,24-31 1,-24 31-1,18-21 1,-18 21 1,17 0 0,-17 0-1,0 0 1,23 30-1,-23-30-2,9 18-7,-9-18-23,25 19 1,-25-19-2,26 2 0</inkml:trace>
  <inkml:trace contextRef="#ctx0" brushRef="#br0" timeOffset="3156">2341 132 87,'0'0'32,"0"0"-5,0 0-8,0 18-48,0-18-1,0 0-2,0 0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18.37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152 13131 1,'0'0'3,"-7"-27"4,7 27 0,2-32-1,-2 32 2,2-44 0,1 19-1,-5-9 1,6-1-1,-4-3-2,2-2 0,-2 0-1,0-4 0,-2 2-1,0-4 1,-1 0 0,1-2-1,-2-7 1,-1 3-1,1-7-1,-1 0 0,0-6 0,-1 0-1,-2-4-1,-1-2 1,-2-2 0,1-3 0,1-4-1,-5 1 1,-1-5 0,7 2 0,-1-4 1,-4 0-1,6-2 0,-2-2 0,2 0 1,-1-1-2,0 1 0,1-2 0,2 0 0,3 0 0,-3 3 0,5-1 0,-4 2 0,3-4 2,1 4-1,0-2-1,0 2 1,0-5-1,0-1 1,-2 2-1,0-5 1,0 7-2,1-4 1,1-1 0,-2 3 0,2-4 1,0 10-2,0-4 1,0-3 1,2 1 0,-2 2-1,1 0 1,-1-7-1,4-1 1,-4-7-1,0 2 1,0-4-1,0-2 0,0 0 0,0-2 0,-2-2 0,-1-3 1,1 5-1,-3-4 1,-1 2-1,1-1 0,0-7 1,-4-1-1,0 5 0,-2-3 0,1 1-1,-1-3 1,-1 3 0,-1-1 1,-3 1-1,4-1 0,-6-4 0,4 1 0,-2-3 0,0 0 0,0 0 0,2 0 0,-3-4 0,1 2-1,0 7 1,0-3 0,-2 0 0,2-1 0,-2-1-1,3 0 1,-1 2 0,3 1 0,-1-1 0,3 2-1,-1 1 0,0-3 1,1 4-1,0 1 1,3-5-1,-3 3 1,-1-3-1,3 2 1,2-2 0,0 7 0,-4-2 0,6 1 0,-2 1 0,-4-3 0,8 3 0,-5-3-1,3 3 1,0-3 0,0-1-1,5 3 1,-8 3-1,7 6 1,-6 0-1,3 2 1,-3 8-1,0 3 0,0 10 0,0-2 0,-2 8 0,2 3 0,0 7 1,-4 12 1,2-1-1,-1 11 0,-3 6 1,4 8-1,-3 7 1,3 8 0,9 19-1,-19-21 1,19 21-1,-20 4-1,20-4 2,-24 40-1,9-4 0,-2 2 0,-1 10 1,-5 0 0,5 9 1,-1-11-1,3 0 0,2-6 0,1-7-1,6-10 0,7-23 0,-9 32 0,9-32 0,0 0 1,0 0-1,22-36 0,-5 3 1,3-3-1,1-10 1,4-2 0,1-1-1,-3 7 0,-5 3 1,-4 11 0,-3 7 0,-11 21 0,0 0 0,16-12 2,-16 12 1,9 27 0,1-2 0,-3-2 1,4 13 0,7-3-1,1 5-2,8-2-6,1-1-17,0-14-7,13-2-2,-7-21 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23.8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04 313 34,'0'0'24,"0"0"1,0 0-5,11 19-5,-11 9-3,8 16-3,-6 3-1,5 18-1,-7 3-1,7 12-3,-8-6 0,2 3-1,-1-5-2,0-13-2,6-2-5,-5-19-5,10-6-6,-2-13-9,-9-19-2,19 0-1,-16-21 2</inkml:trace>
  <inkml:trace contextRef="#ctx0" brushRef="#br0" timeOffset="312">-2 438 44,'0'0'29,"-3"-32"0,13 11 2,11 0-18,2-13-3,14 5-4,-2-5 1,15-2-3,-5 2-3,6 6-1,5 7-3,-5 0-1,2 11-4,-11-7-4,6 17-7,-8 8-7,-12 3-4,-3 16 1,-20-6 1</inkml:trace>
  <inkml:trace contextRef="#ctx0" brushRef="#br0" timeOffset="593">144 1212 29,'-7'21'26,"14"-2"2,-7-19 0,39-14-15,1-5-4,4-9 0,5 7-2,4-11-4,3-2-8,0 7-11,-1 10-12,-16-4 0,3 12 0,-19-8-1</inkml:trace>
  <inkml:trace contextRef="#ctx0" brushRef="#br0" timeOffset="843">1105 208 3,'4'-51'20,"8"15"3,-14-4-6,-1 6 0,-1 11-1,-6-3-1,10 26-1,-27-10-3,27 10-3,-33 23-1,21 4-2,-6 5 0,9 10-2,-1 3 0,6 6 0,4 1-1,4 3 0,3-2 1,0 7-1,0-1-1,5-2 0,-5 0 0,4-6-1,-1-1-2,-3-5-1,4 1-4,-6-24-6,5 5-10,-2-8-8,-8-19 0,0 0 0,0 0 2</inkml:trace>
  <inkml:trace contextRef="#ctx0" brushRef="#br0" timeOffset="1187">896 669 63,'14'-26'29,"5"11"0,-1-12-1,3 2-24,9-3-6,5 3-6,7-3-10,-5-6-11,9 17 1,-6-8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25.2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89 35,'11'28'26,"-11"-28"-1,9 27 2,-4-8-20,6 2-1,4 0-1,3 2-1,5-5-4,0 3-6,3-4-8,-1-13-8,10 5-4,-12-20 0,5 5 0</inkml:trace>
  <inkml:trace contextRef="#ctx0" brushRef="#br0" timeOffset="188">303 325 28,'0'0'26,"0"0"3,-23 14 1,16 7-10,4 21-5,-10 0-5,8 19-1,-7 1-1,6 12-2,-4 1-2,3 4-2,0-3-1,1-7-2,6 0-4,-3-23-4,12 2-7,-6-19-9,-3-29-8,23 7 1,-11-28 1</inkml:trace>
  <inkml:trace contextRef="#ctx0" brushRef="#br0" timeOffset="453">518 272 25,'0'0'24,"-9"19"-2,-2 10-1,-6 13-13,8-4-1,2 4-1,2-3 1,8-7-2,4-13 0,11-3 2,-18-16-1,40-2 1,-24-14 0,7-3 0,-9-11 0,2 3-2,-14-8-1,1 3-1,-8 3-3,-1-7-4,5 11-6,-12-8-6,12 12-7,-1-4-8,2-2-1,7 8 0,3-6 2</inkml:trace>
  <inkml:trace contextRef="#ctx0" brushRef="#br0" timeOffset="735">771 124 25,'0'0'22,"0"35"-4,-2-10-3,2 7-4,2-3-3,-2-4-2,5 2-1,2-8 1,4 2-1,-11-21 1,28 6 0,-12-14 0,3-5 0,-3-10 1,2 0-1,-10-10-2,1 4 0,-5-11-4,-4 2-3,1 9-7,-9-5-10,2 3-10,6 31-1,-5-42 1,5 42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26.4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4 545 46,'0'0'29,"-16"-21"-2,-1 11-6,1 20-5,-14-3-5,13 16-3,-13 0-3,10 10-2,-1 1 0,7 4-1,4-2 0,6 0 0,6-1-2,3-5 1,9-3-3,2-8-1,12 2-4,-5-17-7,12 3-9,6-14-9,-6-14 2,9 2-2</inkml:trace>
  <inkml:trace contextRef="#ctx0" brushRef="#br0" timeOffset="234">419 558 27,'-3'-23'24,"3"23"0,-18 19-5,8 0-7,3 8-6,0 0-3,0 7-1,7 2-1,5-1 2,2-7 0,4-3 1,-11-25 1,33 19 1,-17-23 1,3 0 0,-5-20 0,2 10-1,-9-16 0,4 3-2,-10-5-1,1 3-1,-4-1-3,1-1-1,2 12-4,-6-10-4,5 29-4,2-32-6,-2 32-4,21-23-4,-21 23 1,28-19 2</inkml:trace>
  <inkml:trace contextRef="#ctx0" brushRef="#br0" timeOffset="516">653 419 40,'0'0'21,"0"0"-1,7 23-3,-7-23-4,0 42-4,2-14-3,4 3-1,-3-3-2,6 3-1,0-8 1,5 2 0,2-12 1,5-2 1,-6-14 0,5-1 1,-20 4 0,32-27 0,-25 0-1,3 1-1,-8-7-1,-2-1-2,-2-4-1,-1-2-2,3 9-4,-7-5-6,10 15-10,-3 21-9,-3-30-2,3 30 0,0 0 1</inkml:trace>
  <inkml:trace contextRef="#ctx0" brushRef="#br0" timeOffset="875">1049 320 31,'0'0'26,"0"0"0,0 0 0,-9 38-16,13-9-3,-4 1-2,7 6-2,-2-3 0,4 7-2,0-12 0,1 1 1,-4-8-1,-6-21 2,10 25 0,-10-25 1,0 0-1,16-19 0,-11-6 0,8-6 0,-3-3-1,1-4-1,3-2 0,4 4-1,-4 9 0,-2 4 1,-12 23 0,21-15 1,-21 15 0,18 19 0,-13 2 0,4 7-1,-2 1 1,2 5-2,3 6-3,-3-11-3,8 7-3,-17-36-5,32 36-8,-13-28-10,1-19 1,2-3 0,-6-22 2</inkml:trace>
  <inkml:trace contextRef="#ctx0" brushRef="#br0" timeOffset="1250">1533 0 57,'0'0'28,"0"0"1,0 19-7,2 17-9,-6 2-7,8 15-2,-4 1-1,7 11 0,2-6-2,1-2 0,1 2-3,-1-13-4,6-1-7,-9-10-13,-5-16-4,0 0-1,-2-19 1</inkml:trace>
  <inkml:trace contextRef="#ctx0" brushRef="#br0" timeOffset="1437">1456 423 30,'3'-21'27,"-1"-12"2,17 9 0,-1-1-11,8-4-9,11 1-8,2 3-9,3 10-18,-14-8-2,8 15 0,-36 8-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28.3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13 55,'28'32'26,"-21"-13"1,14 12-2,-1-4-22,-3 1-1,10 3 1,2-4-2,-6-4-3,5 3-7,-7-10-7,0-9-7,2 1-3,-23-8 0,30-19 0</inkml:trace>
  <inkml:trace contextRef="#ctx0" brushRef="#br0" timeOffset="187">409 1442 44,'0'0'27,"11"29"1,-20 9-5,-3 6-6,6 21-5,-8 0-3,4 23-2,-6-7-1,5 14-1,-3-5-2,2-2-2,3-4-3,-1-13-6,12-4-6,-4-21-7,5-21-9,-3-25-1,25 0 0,-1-23 2</inkml:trace>
  <inkml:trace contextRef="#ctx0" brushRef="#br0" timeOffset="437">672 1504 40,'0'0'25,"0"0"-1,-12 21-6,2 15-6,1 8-4,0 0-3,6 2-1,4-2 0,6-2 0,4-19 1,6-4-1,-1-13 1,9-8 0,-8-15 0,4-1 0,-1-14 0,-8 3-1,-3-9-1,-6 0-2,-3 1-1,-1-1-3,-5 13-2,-3-5-3,9 30-5,-14-37 0,14 37-3,-1-28 2,1 28 1,0 0 1,21-14 4,-21 14 3,23-11 6,-8 7 3,-15 4 2,34 0 2,-19 6 0,0 7 0,-15-13 0,28 46-1,-18-21 0,2 7-2,2-5-1,-3 2-1,1-10 1,4-2-2,-16-17 3,26 4-2,-26-4 0,25-27 0,-14-5-1,1 1 1,-5-5-2,0-1 1,-2-7-1,0 4 0,-3 6 0,0 7 0,-2 6 0,0 21 0,0-23 0,0 23-1,0 0 1,9 38-1,-6-17 0,4 8 0,2 5-2,0-5-2,7 11-4,-6-19-6,9 4-7,-1-4-9,-18-21 1,37 16-2,-37-16 2</inkml:trace>
  <inkml:trace contextRef="#ctx0" brushRef="#br0" timeOffset="1078">1303 1259 27,'0'0'23,"0"0"1,0 0-5,0 0-5,12 32-4,-3-9-4,-2 2-1,5 0 0,-5-2-1,2-2 0,-9-21 0,14 27 1,-14-27 0,0 0 0,0 0 0,0 0-1,7-29-1,-5 8-1,5-4-3,0-13-4,10 9-3,-3-13-5,11 6-5,-1-2-6,3 3-3,8 6-2,-11-9 1</inkml:trace>
  <inkml:trace contextRef="#ctx0" brushRef="#br0" timeOffset="1328">1689 974 32,'0'0'23,"0"0"0,0 0-3,0 0-4,-25 27-7,16-8-4,9-19-1,-17 40-2,11-17 1,10 7-1,0-7 1,6 6-1,2-4 1,4 11 1,-4-9 0,6 4 0,-9-5 1,1 3-1,-10-4 1,-3 0-1,3-25-1,-20 30 0,20-30-2,-28 14-2,28-14-2,-24-4-2,24 4-2,-2-27-1,2 27 0,25-44-1,-4 19 1,0-9 1,5 3 3,-1-5 1,1 2 3,0-1 2,-8 1 1,3 1 2,-11-1 1,4 9 0,-10-2 1,-4 27-1,5-29-1,-5 29-1,0 0-1,-16 27-1,9-6-1,0 12-1,4 1 0,-1 1-1,4-1 1,4-1-1,5-7 1,-9-26 0,31 29-1,-10-29 0,6-6-1,1-13-1,5-4 0,-5-15-1,4 2 1,-4-12 0,0 0 0,-7-4 1,-3-3 0,-6 1 1,-5-1 1,-2 3 0,-8 4 1,-4 8-1,-2 8 1,-3 9 0,-6 15-1,18 8 1,-30 27 0,16 5 0,2 14-1,5 2 0,7 6 0,0 1-1,14-9 1,0-2-1,9-11-1,5-16-1,0-6-1,2-20-1,5-5-1,-4-16 0,1-3-1,-6-11 1,1 0 0,-6-9 1,2 1 2,-9-3 2,-4 3 1,-3 4 3,-3 0 3,-1 8 1,-5 6 1,4 11 0,-7 4 0,5 19 0,0 0-1,-7 38-2,3-9-1,6 22-2,2 7-1,3 16 1,3 8 0,4 16 0,5 3 0,4 12-1,-3 6 0,2-1 0,-4-5 1,-2-11 0,-4-14 0,-5-12 0,-7-15 1,-5-19 0,-13-21 0,-1-11 0,-2-16-1,-7-13-1,3-10-1,-3-22 0,4-9-1,6-10 0,8-1-1,8-9-1,9 7 0,5-7-2,16 18-4,-5-5-4,21 18-8,-2 5-10,-3-4-1,8 15 2,-12-7 0</inkml:trace>
  <inkml:trace contextRef="#ctx0" brushRef="#br0" timeOffset="3000">3058 658 66,'-4'19'31,"4"-19"1,0 0-1,16-13-22,-16 13-4,32-31-6,-3 16-4,1-6-10,5-8-15,6 14-1,-8-10 0,2 8 0</inkml:trace>
  <inkml:trace contextRef="#ctx0" brushRef="#br0" timeOffset="3500">3679 308 51,'16'19'30,"-16"-19"0,5 37 1,0-5-18,-5-5-4,11 19-3,-11-4-1,10 4-2,-4 2-3,2-6-3,5 2-5,-8-12-5,11-3-7,-6-6-9,-10-23-2,28-4 0,-14-21 0</inkml:trace>
  <inkml:trace contextRef="#ctx0" brushRef="#br0" timeOffset="3734">4018 0 59,'0'0'30,"0"0"4,9 23-2,-8 12-19,-1-1-4,6 16-3,-5 5-1,6 10-1,0-5-2,6 3-2,-5-6 0,3-7-3,-1 1-3,-6-18-6,8 7-11,-12-15-10,0-25 0,-12 29 1,-6-31 0</inkml:trace>
  <inkml:trace contextRef="#ctx0" brushRef="#br0" timeOffset="3922">3949 534 47,'4'-23'31,"-2"-10"0,13 1 1,6 3-13,0-13-7,15 10-6,-7-3-5,8-5-8,-2 11-12,0 3-13,-12-3-1,-2 12 1,-21 17-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32.8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 552 61,'0'0'30,"-9"30"0,9-30 1,-12 29-23,19 1 0,-5-5-2,8 9-1,-6-7-2,7 9-2,-1-7-4,-4-4-5,8 1-9,-5-9-14,-9-17 0,23 2 0,-23-2-1</inkml:trace>
  <inkml:trace contextRef="#ctx0" brushRef="#br0" timeOffset="235">368 291 29,'0'0'26,"0"0"1,0 0-1,0 0-11,-21 29-2,5-14-3,2 13-2,-4-12-1,7 12-3,-3-9-1,12 4 0,-3-4-1,8 2-1,6 0-1,0 2 1,5-4 1,2 6 0,0-6 0,0 2 1,-16-21 0,29 34 1,-29-34 0,9 23 0,-9-23-1,-4 26-1,4-26-1,-21 21-5,7-5-8,-11-5-16,2-5-6,-2 1 0,-6-12-1</inkml:trace>
  <inkml:trace contextRef="#ctx0" brushRef="#br0" timeOffset="579">154 0 75,'0'0'26,"0"0"-3,0 0-12,9 30-39,0-5 0,-9-25-1,20 36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33.9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54 70,'0'0'32,"0"0"1,0 0-8,0 0-6,16 28-7,-16-5-4,7 23-3,-5 2-1,1 17-1,1 0 0,-1 6-1,-3 0-2,2-1-1,3-8-2,-6-13-3,11-5-6,-10-44-13,14 27-10,2-31 0,3-19 0,4-9 0</inkml:trace>
  <inkml:trace contextRef="#ctx0" brushRef="#br0" timeOffset="234">334 402 65,'0'0'30,"-25"29"-1,13 5-1,-2 4-21,0 6-3,7 4-2,5 0 0,14 2 0,-3-10 0,14-6 1,-4-13 1,14-11 1,-8-23 1,6-5 0,-8-18 0,4-2 0,-12-14-1,-1 2-1,-8-5-1,-8 5-2,-5 6-2,-9-2-5,4 25-8,-13-4-22,4 10 1,2 13-2,-2 2 1</inkml:trace>
  <inkml:trace contextRef="#ctx0" brushRef="#br0" timeOffset="641">846 373 28,'0'0'28,"-14"-25"0,14 25 2,0 0-11,-30-13-4,30 13-3,-30 13-3,18 5-3,-11 1-1,4 13-2,-1-1 0,-1 3-1,7 3-1,2 1 1,5-11-2,7 5 0,5-11 0,-5-21 0,25 19 0,-4-24 0,0-7 1,5-5-1,-3-4 1,0 0 0,-6-2 0,3 4 0,-6 5 0,1 3 0,-15 11-1,29 2 1,-10 11 0,4 8-1,5 8 1,0 11-1,2 8 1,-1 9 0,-1 8-1,-3 4 2,-7 6-1,-6-4 1,-10 1-1,-4-7 2,-12-5-1,-4-7 0,-6-9 1,-3-13-1,-2-10-1,1-10 0,-1-9-1,7-13 0,4-12-2,6-8 0,8-11 0,8-11-2,6-1 0,3-5 0,8-4 0,-6 3 0,12 5 0,-8-3 1,6 7 1,-3-3 1,3 3 1,1-5 0,-3-1 1,0 3-1,-2-3 2,0 7-1,-9-2 1,-5 6-1,-5 8 1,-4 4 1,-5 5-1,7 29 0,-29-27 0,9 31 0,-1 6-1,4 11 0,-4 2 0,5 13-1,3 2 1,8 2-1,5-5 0,5-5 0,6-3-1,5-8 1,3-5-1,2-12 1,2-4-1,-2-12 0,2-5 1,-4-11-1,-1-5 1,-3-9 0,-1 0-1,-1-2 1,-1 6-1,-3 4 1,-2 3-1,-2 10 1,-5 23-1,0 0 0,0 0 1,0 0 0,14 23 0,-10-4 0,-3 2 1,3 0-1,1-3 2,-5-18-2,5 23 2,-5-23-2,0 0 2,0 0-1,23-33-1,-12 10 1,-2 0-2,5-2 2,0-3-1,3 5 2,-17 23-2,23-21 1,-23 21 0,23-2 0,-23 2 0,21 13-3,-5 8-11,5-9-22,-7-3-1,3-3 0,1-6-1</inkml:trace>
  <inkml:trace contextRef="#ctx0" brushRef="#br0" timeOffset="1734">1732 0 97,'-21'6'28,"3"-2"-21,18-4-7,0 0-33,0 0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1:36.0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9 201 38,'0'0'22,"0"0"1,0 0 0,16 19-12,-16-19 0,7 29-3,-1-4-1,-3-4-1,1 13-1,-1-3-2,1 5 0,-1-3-1,1 1-3,1-3 0,-3-6-4,7 3-3,-6-8-9,-3-20-8,13 23-2,-13-23 1,0 0 0</inkml:trace>
  <inkml:trace contextRef="#ctx0" brushRef="#br0" timeOffset="250">2 410 75,'-16'-14'31,"16"14"-2,22-17-1,3 0-15,17 7-7,11 1-5,11-3-13,11 1-16,10 5-2,1-6 0,8 3-1</inkml:trace>
  <inkml:trace contextRef="#ctx0" brushRef="#br0" timeOffset="843">1224 184 22,'0'0'15,"3"-25"1,-5 6-1,2 19 0,-1-33-2,-6 12-1,1 2-3,-3 0-1,9 19-2,-26-31-2,26 31-1,-36-17-1,11 21 0,-1 5 0,1 8-1,-3 3 1,-1 8 0,6 1-1,2 2 0,7 1 1,7-1-1,7-2-1,3 3 1,8-9 0,3-4 0,2-5 1,7-3 0,2-9 0,0-6 0,3-9 0,0-1 0,-4-7-1,-1-2 1,-4 4-1,-3 0 0,-16 19 0,20-25-1,-20 25 1,0 0 0,0 0 0,0 0 1,1 33-1,-1-8 0,4 5-1,-1 3 1,-1 5 0,2 6-2,6-2-3,-4-7-11,6-1-13,11-5-2,-3-12 1,13-5-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50.6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1 12,'0'0'10,"-20"-8"-1,20 8-2,0 0-2,0 0 1,0 0 0,6 25-1,-6-25 1,21 36-1,-7-10 1,6 1 1,-1 3-1,6 4 0,5-4 0,4 0-1,6-7 0,5-4 0,10 0-1,3-10 0,6-1-2,5-6 0,-2-2 0,6-6-1,0 0 0,-6-7 1,-3-4-1,-2-4 1,-9-1-1,-7-7 1,-9 1-1,-5-4 0,-7 2-2,-7 1-5,-4 7-11,-14-3-8,0 25 1,5-32-2,-5 32 1</inkml:trace>
  <inkml:trace contextRef="#ctx0" brushRef="#br0" timeOffset="1500">1172 265 18,'0'0'19,"7"21"0,-17-2-5,6 4-1,-5 7-1,-3 0 0,1 4-2,-1-4-4,-2-1 0,5-3-3,0-5-1,2 0-5,7-21-5,-12 32-4,12-32-7,0 0-4,-6 28-2,6-28 2</inkml:trace>
  <inkml:trace contextRef="#ctx0" brushRef="#br0" timeOffset="1750">961 352 23,'0'0'22,"0"0"3,-17-9 1,17 9-9,0 0-5,25 21-1,-25-21 0,30 28-2,-11-9-3,4 0-3,4-2-4,3 5-7,-2-5-11,-3-7-8,9 3-1,-11-13 0,7 4 0</inkml:trace>
  <inkml:trace contextRef="#ctx0" brushRef="#br0" timeOffset="2843">894 473 6,'-21'0'21,"21"0"1,0 0-2,0 0-5,23 0-2,-7-4-3,5-3-2,7 1-8,4 4-13,-5-13-9,15 13-1,-15-17 0</inkml:trace>
  <inkml:trace contextRef="#ctx0" brushRef="#br0" timeOffset="4718">1440 477 38,'0'0'30,"0"0"0,0 0 0,0 0-12,-16 11-5,16-11-3,0 0-4,0 0-6,25-7-7,-25 7-9,30-12-10,-2 12-3,-10-11 0,12 7-1</inkml:trace>
  <inkml:trace contextRef="#ctx0" brushRef="#br0" timeOffset="4968">1807 305 9,'-22'4'19,"22"-4"-1,0 0-3,0 0-5,0 0-2,16-17-2,-16 17-2,15-8-3,-15 8-1,23 0 0,-23 0 1,21 12 0,-21-12 2,16 20 0,-16-20 2,10 21 0,-10-21 2,0 25 0,0-25-1,-7 22 1,7-22-1,-17 19-1,17-19-1,-18 15-1,18-15-2,0 0 0,-20 10-1,20-10-1,0 0 0,0 0 0,0 0 0,0 0 0,0 0-1,20 19 2,-20-19-1,19 15 1,-19-15 0,18 21 0,-18-21 0,14 30 0,-14-30 1,4 36 1,-4-15 1,-4-1 1,-3 1 2,7-21 0,-23 32 0,7-22 0,16-10 1,-33 15-2,33-15-1,-31 9-2,31-9-1,-23 4-3,23-4-3,0 0-6,-21 0-6,21 0-10,0 0-6,0 0 2,16 11-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58.1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1 13,'0'0'21,"0"0"1,0 0-1,0 0-5,0 0-4,0 0-1,0 0-3,0 0-3,0 0-3,0 0-1,0 0 0,0 0 0,0 0-1,0 0 1,0 0 0,0 0-1,0 0 1,0 0-1,0 0 0,0 0 1,0 0-1,0 0 0,0 0 0,0 0 0,0 0 0,0 0 0,0 0 0,0 0 0,0 0 0,0 0-1,0 0 1,0 0 0,0 0 0,0 0 0,0 0 1,0 0-1,0 0 1,0 0-1,0 0 1,0 0-1,0 0 0,0 0 1,0 0 0,0 0 1,7 29 0,-4-1 0,-1 11 0,5 8 1,-2 3 0,2 6-1,-1-1 1,1-5 0,-2 1-1,2-14 0,-2-9 1,0-7 0,-5-21 2,6 25-1,-6-25 0,0 0 0,0 0-1,-2-30 0,-2 11 0,3 1-2,-1-8-1,2-9 0,-2-3-1,0 2 1,4 1-1,2 1 1,3-1-1,2 1 0,5 3 0,-4 8 1,9-3-1,2 5 0,4 5 1,1-1-1,2 6 1,0 1 0,2 4-1,-6 1 0,3 5-2,-6 0-4,2 13-9,-1 0-13,-8-7-1,7 9-1,-21-15 1</inkml:trace>
  <inkml:trace contextRef="#ctx0" brushRef="#br0" timeOffset="843">729 49 69,'0'0'28,"22"-4"0,-22 4 0,25-25-21,-2 17-4,1 1-3,1 1-6,8 6-11,-2 10-11,-11-5 0,-5 18 0,-15-23 0</inkml:trace>
  <inkml:trace contextRef="#ctx0" brushRef="#br0" timeOffset="1000">771 311 61,'0'0'30,"-20"21"0,20-21-1,2-23-8,-2 23-19,28-8-8,-5 6-20,1-9-1,15 3-2,-8-9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7:59.43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4 82,'0'0'30,"0"0"1,0 0-1,19 2-25,-19-2-2,34-4-1,-10 0-2,4 0-6,8 4-10,1 0-13,-2-7-1,6 5-1,-13-8 1</inkml:trace>
  <inkml:trace contextRef="#ctx0" brushRef="#br0" timeOffset="234">493 28 54,'0'0'25,"0"0"0,0 0 0,0 0-20,33-25-2,-10 23-1,1 0 1,2 4 0,-3 2 0,-1 6-1,-22-10 0,28 38 1,-28-14 1,0 7 0,-12-3 1,2 5 0,-13-5 0,4 5 0,-7-12 0,8 1-1,-1-10-1,19-12-1,-23 15-1,23-15 0,0 0-1,0 0 0,0 0 0,0 0-1,25 8 0,-9-6 1,6 5-1,-1 1 1,3 7-1,-3 0 1,4 6-1,-6 6 2,-7 3-1,-3 5 1,-9 3 2,0 0-1,-7-4 2,-7 4 0,-2-13 1,-3 1-1,-9-10 0,4 3-1,-6-12-1,2-1-3,2 5-4,-10-3-22,6 5-7,-1 1-1,-2-1 0,-4 6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00.4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1 190 28,'10'-25'26,"-10"25"2,16-46 1,-14 23-5,-2-2-4,-14 0-5,5 6-4,-14-2-3,0 15-4,-10 6-1,3 8-2,-5 9 0,0 10-1,3 8 0,3 9 0,1 8 1,10 3-1,4-1 0,9 2 0,7-6 1,6-6 0,6-4 1,9-15-1,3-8 1,9-13 0,-3-17 0,5-6 0,-2-8 0,0-8 0,-3-9-1,-4 0 0,-2-4 0,-7 4-1,-1 7 1,-8 1-1,-3 7 0,-3 6-1,-4 23 1,0 0 1,0 0-1,0 0 0,1 29 0,5 3 1,-5 1-1,5 7 1,3 4-1,3-7-1,7 9-4,-1-15-8,8 3-17,2-7-3,0-6 0,4-11-1</inkml:trace>
  <inkml:trace contextRef="#ctx0" brushRef="#br0" timeOffset="485">823 342 110,'0'0'33,"0"0"0,0 0-1,5 42-30,-3-13-1,-2 4-4,12 13-13,-5 0-15,-1-8-1,2-1-1,1-7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01.3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2-2 86,'0'0'30,"2"19"1,-2-19-1,0 0-23,16-11-3,1 9-2,4 0-2,6 2-3,-4-4-8,12 4-13,0 6-6,-14-4-1,1 9 1,-22-11 0</inkml:trace>
  <inkml:trace contextRef="#ctx0" brushRef="#br0" timeOffset="156">125 149 88,'-19'20'32,"19"-20"0,0 0 1,0 0-24,28 0-4,-2-5-3,2-1-2,8 4-5,-3-7-7,10 5-12,-1 2-8,-10-5 0,-4 7-1,-12-4 2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04.5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62 98,'0'0'35,"0"0"0,0 0-1,0 0-27,0 0-2,24 14-2,-3-9-6,8 9-8,-1-7-15,9 1-7,2 0-2,3-5 1,2 1 0</inkml:trace>
  <inkml:trace contextRef="#ctx0" brushRef="#br0" timeOffset="203">565 46 84,'0'0'31,"7"-23"-1,-7 23 0,21-21-24,4 23-2,0-4 0,3 10-1,-3 2 0,1 9-1,-5 0 0,-5 7 0,-7-3 1,-11 6 0,-10-6 1,-1 3-1,-9-7 0,2 0-1,-3-7 0,6-1-1,3-3 0,14-8-1,0 0-1,0 0 1,3 28-1,-3-28 0,32 29 0,-15-4 2,1 5-1,-2 4 1,-4-1 1,-10 7 1,-9 0 1,-4-2 0,-13-2 0,-3-4 0,-3-9 0,-1-6 0,-6-7-2,3-2 0,4-3-3,2-10-2,5 12-9,0-14-25,5 3 0,-6-4-1,3-3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06.8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 1 33,'-9'-19'25,"9"19"-1,0 0-2,0 0-3,0 0-4,0 39-4,7-4-5,0 11-2,5 8 0,-3 1 1,2 6-1,-8-9 0,10-4 0,-12-13 0,1-2 1,-2-33 0,4 22-1,-4-22 0,0 0-1,-6-40 0,6 10-1,2-9-2,3-12 0,4 1-2,3-9 1,6 9-1,6 2 1,-1 7 0,5 15 1,-3 10 1,1 16 0,-5 9 0,2 15 1,-13 4 0,2 12 0,-6 3-1,1 7 0,-4 3 1,2-5-5,4 0-3,-5-16-14,10-1-13,7-11 0,5-14 0,9-8-2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07.2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89,'0'0'33,"0"0"0,0 0 0,17-17-26,-1 9-2,11 6-3,1-1-4,2-5-10,8 8-17,3 4-4,-9 0 0,-4 5 0</inkml:trace>
  <inkml:trace contextRef="#ctx0" brushRef="#br0" timeOffset="172">179 210 84,'0'0'33,"-17"19"0,17-19-1,0 0-26,23-8-4,5 5-5,2-1-13,0 0-15,12 4-1,-5-4-1,2 6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08.1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 17 42,'0'0'26,"-2"-19"2,2 19 2,-5 27-10,5-27-5,-6 53-6,1-21 0,9 16-1,-11 1-2,7 8-1,-4 2-2,4 0-2,-2-4-1,-1-7-5,10 5-7,-4-15-13,8-13-6,12-8-2,-2-19 2,14-13-2</inkml:trace>
  <inkml:trace contextRef="#ctx0" brushRef="#br0" timeOffset="234">509 84 57,'-25'5'26,"-9"9"0,1 18 1,5 10-22,-8 5 0,15 14 1,2-4 0,19 4 0,9-10 0,19-5-1,5-14 1,17-13-1,-1-17 1,9-13 0,-5-23-1,-1-6 0,-17-12-1,-5-7 0,-20-7-2,-13 7 0,-11-2 0,-21 6-2,-8 13-3,-8-3-7,3 22-25,-5 17 0,4 8 0,7 11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15.78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89 82 22,'31'-25'23,"-31"25"2,20-25-3,-20 25-1,7-25-4,-7 25-2,-18-11-5,2 13-2,-12 0-2,-7 11-2,-6-5 0,-3 13-1,-7 0 1,9 3-1,-4 1 0,11 0-1,3 0 0,16 0 0,8 1 0,16-1-1,14 2 0,6 1-1,12-3 0,6 8 0,5-1 0,2-1 0,-4 7-1,-5-4 1,-12 2 1,-9-1 1,-13-1 0,-15-2 1,-16-3 1,-11-2 0,-14-10 0,-5 4 1,-8-12-2,0 1 0,5-8-2,5-4-3,12 2-3,8-13-4,29 13-12,2-21-13,19 5-2,15-1 1,2-8 0</inkml:trace>
  <inkml:trace contextRef="#ctx0" brushRef="#br0" timeOffset="485">580 456 64,'0'0'27,"0"0"0,7 26 1,1-5-18,-3 0-2,5 14 0,-4-1 0,8 6-1,-5-4-2,-1 6 0,1-19-2,2 4 1,-11-27 0,7 32-1,-7-32 0,0 0-1,0-19 0,3-4-1,3-2 0,1-9-1,5 0-1,0-4 0,6 7 0,3 4 0,5 6 1,-1 10 0,0 9 2,-1 12 0,-3 7 0,-1 6 1,-4 5-1,0 1-1,-4 1-1,-3 1-7,5-1-27,-2-3-1,-3-8 0,-9-19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1:37.4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8 64 54,'0'35'22,"-9"-3"0,9 6 0,-5-6-20,3 8-1,2-2-1,0-1 0,4-1-3,1-6-4,2-1-14,-7-29 0,13 34-2,-13-34 2</inkml:trace>
  <inkml:trace contextRef="#ctx0" brushRef="#br0" timeOffset="219">0 213 111,'0'0'33,"35"-2"1,0-6-3,11-1-33,10 9-5,7-4-23,17 0-2,6 0-2,2-7 1</inkml:trace>
  <inkml:trace contextRef="#ctx0" brushRef="#br0" timeOffset="4641">858 139 21,'-21'-19'22,"21"19"0,-11-25-1,11 25-7,9-27-4,-9 27-4,34-30-3,-8 15-2,2 5 0,7-1-1,-1 9 0,-3 4 1,-2 13 0,-12 2 0,-4 15 1,-15 8-1,-12 10 0,-13 1 1,-8 6 1,-7 2 1,-2-4-1,-2-5 1,4-10 0,5-14 0,14-3 0,4-8 0,19-15-1,0 0-1,0 0-1,26 16-2,4-22-6,7 2-9,14-2-11,-2-11 0,9 4 0,-7-14 0</inkml:trace>
  <inkml:trace contextRef="#ctx0" brushRef="#br0" timeOffset="5032">1242 114 39,'0'-23'23,"0"23"-1,17-25 1,6 6-17,0 6-1,3 2-1,4-1-1,-2 5-2,-1 5 0,-4 4-1,-2 1-1,-5 1 2,-16-4 0,21 21 2,-16 0-1,-3 0 2,-2 6-1,-4 3 1,1 8 0,-1 4-1,1 2-1,-4 1 1,7 1-2,-2-6 0,2-4-2,0 2-2,0-11-4,2-1-8,1-7-10,-3-19-1,0 21 0,0-21 0</inkml:trace>
  <inkml:trace contextRef="#ctx0" brushRef="#br0" timeOffset="5375">1273 365 78,'21'-19'29,"4"-6"2,10 4-2,13 0-22,1-3-4,9 5-11,2 0-19,15 9-2,-4-7 0,8 6-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16.96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1201 67,'0'0'30,"0"0"1,0 0 0,0 0-18,19 2-2,-1 0-3,1-4 0,6 2-4,4 0-3,1-2-5,9 8-10,-7 0-18,-8-2-1,1 9 1,-25-13 1</inkml:trace>
  <inkml:trace contextRef="#ctx0" brushRef="#br0" timeOffset="187">167 1398 107,'0'0'32,"0"0"1,22 12-4,5-20-28,3-5-12,5 1-20,12 5 0,-5-9-2,6 5 0</inkml:trace>
  <inkml:trace contextRef="#ctx0" brushRef="#br0" timeOffset="750">790 1171 38,'0'0'32,"0"0"1,-15 0 2,15 0-6,0 0-5,0 0-7,0 0-6,31-12-5,-15 7-2,5 1-4,11 4-4,-2-10-6,19 10-17,-9-2-10,8-3 1,-10 1-1,3-4 3</inkml:trace>
  <inkml:trace contextRef="#ctx0" brushRef="#br0" timeOffset="1016">1304 947 50,'0'0'28,"0"0"1,0 0-1,31-25-10,-4 8-10,11 7-2,-1-3-1,2 7 1,-8-1-3,5 7 1,-14 5-1,-2 7 1,-20-12-1,9 36 1,-17-19 0,0 6 0,-6 2-1,0 0-1,-4-8 0,4 4-1,-4-7 0,18-14 0,-22 23-1,22-23 0,-16 17 1,16-17 0,0 0-2,0 0 2,-18 17-1,18-17 1,0 0-1,0 0 1,0 0-1,0 0 1,0 0 0,0 0 0,0 0-1,0 0 0,0 0 1,0 0-1,0 0 0,0 0-1,0 0 0,0 0 2,0 0-2,0 0 1,0 0 0,0 0-1,0 0 1,18-2 0,-18 2 0,17 0-1,-17 0 1,28-2 1,-7 0-1,2 2 1,0 0-1,-2 4 0,2 2 0,-2 0 1,-5 9-2,-16-15 1,26 42 1,-24-17 0,-4 2 1,-3 3-1,-9 1 1,-2-6 0,-8 0 1,-3-6-1,-3-2-1,1-4 1,-5-5-2,6-8-1,5 2-3,-1-12-4,24 10-15,-9-21-13,12 0-1,10-7 1,6-3 0</inkml:trace>
  <inkml:trace contextRef="#ctx0" brushRef="#br0" timeOffset="1922">2268 400 66,'-16'29'32,"-10"9"2,-7 10 1,-6 22-21,-5 5-1,9 23 0,-11-1-2,15 16-1,-3-2-4,17 2-1,11-8-2,15-4-1,9-9-2,12-15-4,19-6-20,2-22-13,5-18-1,2-10 1,-5-15-2</inkml:trace>
  <inkml:trace contextRef="#ctx0" brushRef="#br0" timeOffset="2750">2535 924 58,'0'0'33,"0"0"0,0 0 1,0 0-10,16 0-11,-16 0-3,37-4-3,-18 2-4,8 2-4,4 0-5,-1-5-18,2-1-9,3 2-2,-5-6 1,3-1-1</inkml:trace>
  <inkml:trace contextRef="#ctx0" brushRef="#br0" timeOffset="3094">2976 645 67,'0'0'30,"0"0"1,0 0 0,0 0-20,22 7-2,0-1-2,1-8-2,0 6-2,5 0-2,-5 7 0,-2-3 1,-3 13 0,-13-2 0,-5 8 0,-11 0 0,-8 3 2,-4-3-1,-5 2 0,-2-8 0,2 0-1,2-6 0,8-5-1,18-10 0,-19 7-1,19-7 0,0 0 0,26-5-1,-10 3 0,7 2 1,3 0-1,-1 7 1,3-3 0,0 6 0,-5 5 0,-5 0 1,-6 5 1,-10 4 0,-4-1 1,-7 0-1,-9 6 2,-3-6-1,-7-2-1,-3-2-1,-3-5-1,6-1-2,-2-11-5,11 7-10,1-16-19,18 7-1,-12-27-1,19 6 1</inkml:trace>
  <inkml:trace contextRef="#ctx0" brushRef="#br0" timeOffset="3594">3296 517 75,'0'0'31,"34"13"1,-15 10 1,6 4-24,8 22-1,-7-1 1,9 19 0,-15-4-1,-1 10-1,-17 4-3,-9 3-2,-14-4-1,-16-5-3,0 4-7,-26-14-19,6-9-7,-8-10-1,-1-14 1,4-16 0</inkml:trace>
  <inkml:trace contextRef="#ctx0" brushRef="#br0" timeOffset="3922">2687 561 61,'-23'17'31,"-12"6"2,3 13 1,6 23-19,-11-5-1,16 26 1,-8-3-4,15 15-2,7-8-3,18 8-2,10-10-1,12-9-3,11 1-4,11-28-9,10-6-22,10-15-2,-1-15 1,-5-12-1</inkml:trace>
  <inkml:trace contextRef="#ctx0" brushRef="#br0" timeOffset="4875">3549 0 59,'-1'21'32,"1"-21"0,-7 40 1,7-7-18,-11-6-3,11 15-1,-9-4-4,7 4-3,-1-2-3,3-9-3,3-1-3,1-10-2,8-1-6,-12-19-12,21 5-8,-3-10 0,-4-11 2,9 3 1</inkml:trace>
  <inkml:trace contextRef="#ctx0" brushRef="#br0" timeOffset="5078">3714 136 32,'0'0'28,"9"-36"2,-9 36 0,0 0-8,0 0-6,0 0-3,0 0-3,-19 38-3,15-8-3,4 5-1,0 3 0,9 0 1,0-7-1,7 3 2,-2-16-2,7-7 1,-21-11 0,33-9-1,-24-11 0,0-4 0,-6-9-1,-6-3-2,-4-1 0,-5 1-2,-1 9-2,-8-7-9,14 15-18,7 19-5,-16-18 0,16 18 0</inkml:trace>
  <inkml:trace contextRef="#ctx0" brushRef="#br0" timeOffset="5906">3957 939 89,'0'0'34,"0"0"1,0 0 0,0 0-20,0 0-7,23-7-3,0 3-2,10 0-4,9 6-7,-3-8-19,7 4-7,3 2-2,0-7 1,-7 3 0</inkml:trace>
  <inkml:trace contextRef="#ctx0" brushRef="#br0" timeOffset="6109">4576 643 88,'0'0'34,"0"0"2,0 0 0,10 32-24,-13-9-2,8 19-3,-7-1-1,6 16-1,1-5-3,-2 5-1,4 4-2,4-9-1,0-2-3,-6-14-4,11 4-18,-4-15-9,-12-25 0,16 23 0,-16-23 2</inkml:trace>
  <inkml:trace contextRef="#ctx0" brushRef="#br0" timeOffset="6422">4732 172 76,'37'25'33,"-13"6"3,10 13 0,10 19-22,-7 0 0,14 25-2,-11-2-1,-1 19-3,-18-5-3,-11 9-1,-20 2-2,-18 5-2,-13 3-4,-22-10-24,5 6-10,-12-8 0,-4-8-1,2-11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8:23.92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788 349 33,'-14'-29'23,"14"29"2,0-22 2,0 22-7,0 0-2,23-25-5,0 29-3,3-12-1,23 12 0,13-8-2,31 8-1,23-10-1,42-2-2,24-9-1,36 0 0,26-6-1,23-2 0,19-7 1,13 0 1,1 1-1,0 6 1,-10 4 0,-8 4-1,-13 6-1,-25 3-1,-24 14-6,-40-12-13,-20 14-16,-39 3 0,-35-5-1,-28 11 1</inkml:trace>
  <inkml:trace contextRef="#ctx0" brushRef="#br0" timeOffset="1406">1910 872 59,'0'0'34,"-21"11"0,21-11 2,0 0-12,-21 0-6,21 0-5,0 0-2,23 0-5,-23 0-3,38-8-3,-6 1-3,-4-3-5,16 18-16,5-14-12,-7 4-1,2 0 1,-7-5 0</inkml:trace>
  <inkml:trace contextRef="#ctx0" brushRef="#br0" timeOffset="1656">2423 713 79,'0'0'29,"17"-13"2,-1 5-2,7-1-22,1-1-2,8 5-1,-4-1 0,2 6-2,-7 2 0,-2 7 1,-21-9 0,7 35 0,-7-35 1,-32 42 1,8-23-1,-1 13 0,-3-11-1,5 6-1,-1-10 0,24-17-1,-20 32-1,20-32 0,9 27-1,7-19 1,7 5-1,3 2 0,2 2 0,-1 6 1,-1-4 1,-3 8 1,-11 2 1,-5 3 0,-18-3 1,-6 7 0,-9-9 1,-4 3-1,-9-7-1,0-4-1,1-2-2,4-7-1,8-1-2,3-12-4,23 3-2,-17-12-13,17 12-15,24-23-1,-1 6 1,9-6 1</inkml:trace>
  <inkml:trace contextRef="#ctx0" brushRef="#br0" timeOffset="2125">2969 898 92,'0'0'34,"0"0"2,16-15-2,-16 15-21,15-6-4,-15 6-3,35-11-2,-12 9-4,4-4-4,8 12-4,-9-12-6,13 6-10,-8 0-11,-4-5 1,-1 3 0,-1-14 1</inkml:trace>
  <inkml:trace contextRef="#ctx0" brushRef="#br0" timeOffset="2375">3478 616 60,'0'0'30,"-23"4"2,23-4-2,0 0-15,0 0-2,0 0-1,0 0-4,0 0-3,0 0-1,0 0-1,0 0 1,0 0-1,0 0 1,0 0-1,0 0 0,0 0-1,0 0 0,0 0 0,0 0-1,0 0 0,0 0 1,0 0-1,0 0 0,0 0 1,0 0-1,0 0 0,0 0 1,0 0-1,0 0 0,16 23 0,-16-23 0,2 19 0,-2-19 0,5 28 0,0-5 0,-5 6-1,0 3 0,-3 8 0,1 4 0,-3 2 0,1 0 0,-1 0 0,-4-4 0,6-6 0,-1-8 0,-1-7 0,5-21 0,-2 25 0,2-25 0,0 0 0,0 0 0,0 0 0,0 0 0,0 0 0,0 0 0,0 0 0,0 0 0,0 0 0,0 0 0,0 0 0,0 0 0,0 0 0,0 0 0,0 0 0,0 0 0,0 0 0,0 0 0,0 0 0,0 0 0,0 0 0,0 0 0,0 0 0,0 0 0,0 0 0,0 0 0,0 0 0,0 0 0,0 0 0,0 0 0,0 0 0,0 0-5,0 0-4,16 8-21,-16-8-8,0 0 0,21 2 0,-21-2 0</inkml:trace>
  <inkml:trace contextRef="#ctx0" brushRef="#br0" timeOffset="7250">0 1991 85,'0'0'33,"0"0"0,0 0 0,0 0-24,0 0-2,0 0 0,21-4-2,-5-1-3,6 1-2,6 2-2,1-4-3,9 8-6,-10-6-14,4-1-8,-1 8 0,-8-3 0,-5 6 0</inkml:trace>
  <inkml:trace contextRef="#ctx0" brushRef="#br0" timeOffset="7485">86 2188 67,'0'0'32,"-14"19"0,14-19 0,0 0-7,15 0-19,7-6-1,0 0-3,8-5-8,9-3-24,3 9-3,-2-3 2,-1 4-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9:34.53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-1 92 26,'0'0'21,"11"-30"0,-11 30-5,0 0-3,0 0 0,17 2-1,-18 19 0,2 12-2,-6 3-2,5 9 0,-7 0-1,5 9-1,-3-7-1,5 3 0,-3-18 0,6 0 0,2-10 0,6-1 1,-11-21-1,33 20-1,-10-16-1,5 0 0,2-8-1,4 6-2,-3-4-1,3-2-3,3 6-6,-11-11-9,4 3-15,0 6 1,-7-9-1,-1 3 1</inkml:trace>
  <inkml:trace contextRef="#ctx0" brushRef="#br0" timeOffset="375">381-1 48,'-18'-17'26,"18"17"2,0 0 2,-19 32-12,19 11-5,-7-2-2,10 24 1,-8-7-2,7 17-3,-4-6-2,6 6-1,-3-10-2,3-5-1,-2-6-1,-1-13-4,6 2-5,-7-24-9,0-19-13,16 30-2,-16-30 0,21-11 0</inkml:trace>
  <inkml:trace contextRef="#ctx0" brushRef="#br0" timeOffset="672">622 111 35,'0'0'25,"0"0"1,0 0 2,0 34-12,0-6-3,-6-4 1,10 13 0,-8-7-3,11 4-2,-8-8-2,8 6 0,-7-32-2,17 37 1,-17-37-1,28 17-1,-7-15-1,8 2 0,-5-1-2,10-1-1,-3 2-1,3-6-3,2 11-6,-7-12-11,2 3-14,-3 3 0,-5-3-1,-3-5 2</inkml:trace>
  <inkml:trace contextRef="#ctx0" brushRef="#br0" timeOffset="985">1001 64 69,'0'0'29,"-17"-7"1,17 7 2,0 0-19,-13 45-4,6-12 0,9 14 0,-7-2-1,5 15-3,-4-4-1,4 9-2,-1-7-2,1-2 1,1-2-3,-2-11-3,8 10-5,-11-20-11,8-1-13,3-6 0,-7-26 1,17 23-1</inkml:trace>
  <inkml:trace contextRef="#ctx0" brushRef="#br0" timeOffset="1407">1300 345 63,'0'0'30,"-2"-34"0,2 34 1,28-36-17,-12 5-3,11 12-3,-5-7-2,7 7-4,-8 2 0,7 10-1,-5 5-1,-9 11 0,-14-9 0,17 43-1,-18-11 1,-3 9 0,-8 0 0,-2 6 1,-6-2 0,1 2 1,-4-12 0,6 1 0,-5-12 1,14 0 0,8-24 0,-14 30-1,14-30 0,3 19-1,-3-19-2,21 11-1,-1 4-5,1-19-8,7 8-12,2-4-7,0-9 1,5 1-1</inkml:trace>
  <inkml:trace contextRef="#ctx0" brushRef="#br0" timeOffset="1782">1921 178 63,'14'-20'31,"-14"1"0,0 19 1,0 0-14,0-21-6,0 21-2,0 0-3,0 0-3,0 0-1,0 0-1,-21 21 0,21-21 0,-15 11 1,15-11-1,-21 11 0,21-11 0,0 0 0,-14 8-1,14-8 0,0 0 0,0 0-1,0 0 0,0 0 0,0 0 0,0 0 0,0 0 0,0 0 0,0 0-1,0 0 1,-7 24-1,11-5 0,3 3 0,3 8 0,3 2 1,3 5-1,1 6 1,8 2-1,-4 0 0,-2 2 1,-1 1-1,-8-1 1,-3-2-1,-8 0 1,-8-6 0,-7-7 0,-5-4 0,-6-11 1,5-2 0,1-6 0,-2-18 0,23 9 1,-20-45-2,24 9 1,13-7-1,12-7-1,7-8 0,8-4-1,6-7 1,1 7-1,-2 1 1,-5 5 0,-9 5 0,-10 8 1,-11 6 0,-13 3 0,-13 14 0,-11 12 0,-10 6 1,-8 6-1,-1 9-2,2 15-3,-8-11-6,24 22-10,1-5-11,9 1-2,10-3 1,10-6-1</inkml:trace>
  <inkml:trace contextRef="#ctx0" brushRef="#br0" timeOffset="2594">2574 100 62,'6'-26'30,"-6"26"0,7-23 1,-7 23-16,0 0-2,0 0-3,0 0-2,-13 23-2,6 12-3,-7 8-1,0 9 0,-2 10 0,2 7-1,2 4 0,9 0-1,3-6 0,7-7 0,1-6 1,14-13-1,-3-14 1,9-14 0,-2-13 1,2-13-1,-6-4 2,-1-11-1,-7 0 0,-2 0 0,-10 3 0,-2 25-1,-13-28-1,13 28 0,-28 17-4,11-6-9,4 21-22,5 13-1,-3 0 0,8 9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02.5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7 162 25,'0'0'15,"-25"-29"-3,25 29 1,0 0-2,-21-19-2,21 19-1,-22-11-2,22 11 0,-27-4-1,12 8-1,-5 3 0,1 5-1,-2 1-1,2 4 0,-2 0-1,5 4 2,-2-3-2,8 8 1,-4-1-1,7 0 1,0 2-1,3 1 1,4 1-1,2-1 0,0 1 0,5-4 0,0 0 0,-7-25 0,19 34 0,-19-34 0,23 25 0,-23-25 0,28 13 0,-28-13 0,25-2-1,-25 2 1,26-11 0,-26 11-1,24-23 1,-24 23-1,27-31 1,-27 31-1,21-38 0,-21 38 0,14-36 0,-14 36-1,12-34 1,-12 34 0,7-27 0,-7 27-1,5-25 1,-5 25 0,5-21 0,-5 21 0,0 0 0,7-19 0,-7 19 0,0 0-1,0 0 1,0 0 0,0 0 1,0 21-1,0-21 0,0 34 1,0-9-1,2 2 2,3 3-2,-1-3 1,1 2 0,4-3-1,1 1-2,-1-8-6,7 0-9,5-5-10,-21-14-1,33 7 1,-33-7-1</inkml:trace>
  <inkml:trace contextRef="#ctx0" brushRef="#br0" timeOffset="688">509 414 28,'4'19'20,"-4"-19"0,-4 28 0,-3-7-17,9 2-2,2 4-2,4 5-4,3 12-11,-11-17-3,19 13 0,-12-21-1</inkml:trace>
  <inkml:trace contextRef="#ctx0" brushRef="#br0" timeOffset="1079">770 204 20,'0'0'20,"0"0"1,0 0-4,0 0-6,27 11-2,-27-11-2,31 0-1,-10-2-3,0 0-2,0-5-5,2 5-6,5 6-11,-28-4-1,38 0 0,-38 0-1</inkml:trace>
  <inkml:trace contextRef="#ctx0" brushRef="#br0" timeOffset="1282">833 349 49,'0'0'24,"0"0"0,11 21 0,-11-21-20,35-2-5,-9 0-4,2 0-8,12 8-9,-13-16-1,11 14-1,-13-19-1</inkml:trace>
  <inkml:trace contextRef="#ctx0" brushRef="#br0" timeOffset="1485">1212 101 34,'0'0'23,"0"0"-1,0 0 1,0 0-13,-2 23-5,-3-2 1,-2-2-1,0 7 1,0-5-1,5 6 1,2-27-1,-5 36 0,5-36 0,7 25-1,-7-25-1,28 12-1,-7-7-1,0-10-4,8 10-9,5-5-15,-4-13-2,6 11-1,-13-15 1</inkml:trace>
  <inkml:trace contextRef="#ctx0" brushRef="#br0" timeOffset="1782">1403 0 51,'0'0'28,"-18"19"0,11 4 1,0 7-20,-2 4-2,9 8 1,-12-3-1,16 10-1,-4-1-5,1-4-7,6 7-16,7-3-7,-3-19-1,6 5-1</inkml:trace>
  <inkml:trace contextRef="#ctx0" brushRef="#br0" timeOffset="4844">19 1148 24,'-16'-32'18,"16"32"2,0 0-5,0 26-4,2-1-3,1 4 0,1 13-3,3 7 1,5 7 0,-5-5 0,4 1-2,-4-10 1,3-4-2,-6-10 1,3-5 2,-7-23-1,0 0 0,0 0 0,0 0-1,0 0 0,3-38-2,-6 11 1,3-5-2,1-4-1,5-2 1,-1-1-1,4 1 1,0-2-2,8 10 2,-1 3-2,1 6 0,4 6 1,-1 5 0,-3 6 0,2 4 0,4 4-1,-5 0-1,4 9-4,-4-7-7,1 0-14,6 11-3,-8-9 1,2 9-1</inkml:trace>
  <inkml:trace contextRef="#ctx0" brushRef="#br0" timeOffset="5360">520 1297 47,'0'0'23,"0"0"1,0 0-1,14-21-21,-14 21-1,31-4-3,-15 0-5,5 2-11,4 12-5,-25-10 1,28 17-2</inkml:trace>
  <inkml:trace contextRef="#ctx0" brushRef="#br0" timeOffset="5532">544 1528 61,'0'0'28,"-5"23"0,5-23-1,9-21-22,-9 21-6,35-14-6,-12 10-13,-2-9-7,14 11 0,-13-15-1</inkml:trace>
  <inkml:trace contextRef="#ctx0" brushRef="#br0" timeOffset="6001">1091 1150 13,'0'0'19,"-4"-27"0,4 27 0,23-15-9,-7 4-4,5 3-4,0 2-1,2 4 0,-2 4 1,0 6 1,-21-8 1,26 34 1,-23-11 0,-3 6 3,-8-3 0,1 5 2,-9-10-2,4 4 0,-4-10 0,16-15-2,-25 25-1,25-25-2,0 0-1,0 0-1,0 0-1,0 0 0,0 0-1,0 0 0,20-10-1,-20 10 1,29-7 1,-9 5-1,-3 7 1,-1 3-1,1 2 1,-17-10-1,21 38 2,-14-19 0,-5 4 1,0 5 1,-11-5 1,0 4 0,-8-10 1,-1 8 0,-11-10-1,1 6-1,-2-9-3,-2-3-6,8 8-11,-1-3-16,1-3-1,3 2 1,3-5-2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12.2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5 1151 25,'0'0'25,"-9"-37"1,9 37-3,-15-36-4,-3 19-1,-3 7-5,-12-1-2,3 11-4,-7 0-2,2 9-2,1 1 0,3 9-2,3 0-1,8 4 0,6-2-1,13 4 1,8 2 0,10 3 0,8 1-1,6 7 2,8 6-1,-2 4 0,5 7 0,-5 3 0,-9 5 1,-5 0 0,-11-2 1,-10-4 1,-13-9 0,-6-8 1,-13-13-1,0-8 1,-7-17-1,2-6 0,2-11-1,5-10-3,8-4-2,8-13-3,14 10-6,1-12-7,18 11-7,6 5-7,1 1 0,10 10 2</inkml:trace>
  <inkml:trace contextRef="#ctx0" brushRef="#br0" timeOffset="406">401 1569 24,'0'0'23,"19"21"-1,-19-21 2,4 40-8,3-7-6,-6 1-2,8 8-2,-5-7 0,8 7-1,-10-12-1,5-3 0,-7-27 0,12 31 0,-12-31-1,0 0 0,19-21-1,-10 0 0,-2-8 0,7-11-1,2 0 0,2-2-1,1 5 1,-2 3-1,1 9 1,0 10 0,-18 15 1,28-2 0,-28 2 0,17 42 0,-12-10 0,3 5-1,-3 9-3,-2-1-7,10 3-14,1 2-8,-4-8 1,8-4-2,-2-15 0</inkml:trace>
  <inkml:trace contextRef="#ctx0" brushRef="#br0" timeOffset="984">1065 1338 43,'-14'-15'26,"14"15"2,0 0-1,8-19-12,-8 19-6,28-10-3,-5 8-4,-2-2-1,6 4-3,1 6-7,-2 7-13,-3-5-6,0 15 1,-23-23-1</inkml:trace>
  <inkml:trace contextRef="#ctx0" brushRef="#br0" timeOffset="1171">1224 1521 57,'-15'29'27,"15"-29"0,0 0-3,21-8-23,-4-3-19,8 13-7,-1-12-2,15 10 0</inkml:trace>
  <inkml:trace contextRef="#ctx0" brushRef="#br0" timeOffset="3265">1778 780 3,'19'19'14,"-19"-19"-3,0 23 2,0-23-3,-5 42 2,3-23-1,0 4-1,2-23-1,-3 36 1,3-36 0,5 25 0,-5-25 0,19 10-1,1-8-1,-5-6 0,12 4-1,-3-6-2,3 0-1,-5-3-3,1 7 0,0-4 0,-23 6-2,26-2 0,-26 2-2,18 6-4,-18-6-4,0 0-7,19 10-6,-19-10-5,0 0 1,0 0 0</inkml:trace>
  <inkml:trace contextRef="#ctx0" brushRef="#br0" timeOffset="3797">2027 654 22,'0'0'21,"0"0"-1,0 0-2,0 0-3,0 0-2,0 0-2,4 40-2,-4-17 0,1 11-2,-1-3 3,6 13-4,-6-2 1,3 9-3,1-7 0,-1 4-2,1-6-1,-1-2 1,2-1-2,-3-7 2,2-7-3,-3-4 1,-1-21-1,2 27-2,-2-27-5,0 0-5,14 23-7,-14-23-10,0 0 0,27-4-1,-27 4 2</inkml:trace>
  <inkml:trace contextRef="#ctx0" brushRef="#br0" timeOffset="4828">2589 384 14,'0'0'21,"-39"31"2,18 1-2,-7 14-2,-3 6-1,3 19-2,-4-3 0,16 11-5,0-7-2,16 7-3,6-7-1,11-5-3,11-4-2,7-9-2,13 5-10,-1-11-14,4-8-5,7-4 1,-11-13-1</inkml:trace>
  <inkml:trace contextRef="#ctx0" brushRef="#br0" timeOffset="6265">2884 679 17,'-9'-18'19,"9"18"0,16-19-2,3 8-5,1-4-5,4 5-2,4 2-2,1 1-1,-1 9 0,-6 5 0,0 7 0,-10 5 1,-5 6 1,-11 1 1,1 7 1,-8-8 0,-5 5 0,-1-7 0,-1-2-2,-3-4 1,21-17-2,-26 20 0,26-20-1,-18 7 0,18-7-1,0 0 0,0 0 0,20-13 0,-20 13 0,28-10-1,-28 10 0,30-2 0,-15 4-2,-15-2 1,30 21 0,-30-21 0,20 33 1,-19-10 1,3 0 0,-9 0 2,-4 3 1,-9-3-2,2 0 1,-5-4 0,0-3-1,-3-5-2,1-3-2,23-8-8,-30 7-6,30-7-11,0 0-3,9-28-1,8 9 0</inkml:trace>
  <inkml:trace contextRef="#ctx0" brushRef="#br0" timeOffset="8203">3184 0 2,'0'0'17,"0"0"1,9 25-2,-9-25-1,-2 36-3,1-9-2,1 2 0,-4 5-3,2-1-1,2 5-2,2-4-4,2-5-3,4-2-5,-1-4-7,-7-23-7,23 28 0,-23-28-1,34-2 1</inkml:trace>
  <inkml:trace contextRef="#ctx0" brushRef="#br0" timeOffset="8453">3378 140 9,'0'19'14,"0"-19"-7,-13 40 2,12-19 1,4 4 0,4-4 0,5 0 0,8-8 0,-1-3 1,4-3 0,-2-12-1,4 1-1,-6-13 0,0 5-1,-10-9-2,-9 21 0,7-38-1,-7 38-2,-14-31-2,14 31-4,-25-24-6,6 16-6,19 8-7,-25 0-7,10-2 1,15 2-1</inkml:trace>
  <inkml:trace contextRef="#ctx0" brushRef="#br0" timeOffset="9062">3657 772 43,'0'0'27,"0"0"0,0 0 1,0 0-15,21-9-3,-5 7-3,5 2-5,7 0-4,-2 0-9,4 0-15,7 9-1,-14-12 0,10 10-1</inkml:trace>
  <inkml:trace contextRef="#ctx0" brushRef="#br0" timeOffset="9500">4263 484 36,'0'0'24,"0"0"2,0 0-4,-7 44-3,1-14-5,6 18-4,-3-6 1,5 12-4,-8-3 0,13 1-4,-7-1-3,7-9-8,8-5-6,-1-5-17,1-22-1,13-3 2,-6-16-1</inkml:trace>
  <inkml:trace contextRef="#ctx0" brushRef="#br0" timeOffset="9797">4444 88 18,'31'17'25,"-4"-9"3,9 24 0,0 7-7,-5 10-3,4 14-3,-7-3-3,1 20-2,-15-2-2,-4 10-4,-12-2-1,-12-4-5,-7 6-6,-12-11-13,-6 1-10,-6-3-1,-6-10-2,0 5 2</inkml:trace>
  <inkml:trace contextRef="#ctx0" brushRef="#br0" timeOffset="10328">1665 1439 9,'0'0'16,"20"-15"0,-3 15-1,-17 0-3,32-10-1,-8 7-2,11-1-1,9 2-1,14-6 1,20 6-1,9-9-1,24 5 0,21-5-1,21 5-1,12-6-1,17 3-1,6-1 0,12-1-1,1 1-1,-1-3 1,-12 3-1,-7-3 0,-14 5-1,-16 1-7,-11 3-9,-17 10-9,-30-6-1,-12 13 1,-27-9-2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39.6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6 423 27,'9'-36'23,"-9"36"-1,-9-29-3,9 29-4,-24-17-3,1 15-3,2 8-3,-11 7-3,4 4-2,-2 8 0,4 8-1,0 3-1,5-1 0,7 5 0,5-2 0,7-1-1,6-5 2,6-7-1,6-4 1,7-9 1,1-8-1,4-6 1,2-6 0,-2-11 1,-1 0-1,-3-10 1,-3 0-1,-7-3 2,0 1-1,-7 4 1,-5 2-1,-2 2 1,0 23-1,-7-25 1,7 25-2,0 0 0,0 0 0,-16 31-1,16-8 0,0 2-1,6 4 2,2 3-3,-2-1 1,2 0-5,3-1-3,6-5-11,4 4-7,-21-29-1,41 36 0</inkml:trace>
  <inkml:trace contextRef="#ctx0" brushRef="#br0" timeOffset="1125">1044 354 29,'0'0'25,"0"0"-1,0 0 2,28-23-11,-8 16-4,1-3-5,5-3-1,0 3-1,3 2-4,-1 3-3,-9 1-7,-2 2-11,-17 2-5,0 0 1,13 36-1</inkml:trace>
  <inkml:trace contextRef="#ctx0" brushRef="#br0" timeOffset="1313">1090 527 45,'0'0'26,"16"2"1,-16-2-2,31-21-14,-3 17-5,6-2-11,-1 10-18,-7-12-3,11 12 0,-16-12-1</inkml:trace>
  <inkml:trace contextRef="#ctx0" brushRef="#br0" timeOffset="2375">1717 0 32,'0'0'21,"0"0"2,0 0-5,-14 38-3,-1-13-4,5 13-4,-4 1 1,2 7-3,1 2 0,8 5-3,4-3 1,10-2-2,6-4-1,12-6 0,0-11 0,12-6 1,-1-9 0,6-10 0,-8-6 1,1-13 0,-11-6 2,-3 2-2,-11-2 2,-9 0-2,-12 3 1,7 20-1,-42-26 0,12 26-1,-3 13 0,-10-5-1,12 20-3,-4-1-3,14 12-8,3 5-15,8-2-2,11 6 2,1-12-2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49.5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1 106 32,'0'-31'21,"0"10"0,-12-2-4,-4 8-4,-12 7-2,-9-1-3,2 14-3,-9-3 0,8 6-2,-4 5 1,10 3-3,7 3 1,9 7-3,9-5 2,10 6-2,11 4 1,7-1 0,5 8 0,5 1-1,6 3 1,-7 3 1,-2 1-1,-4 0 3,-12-4 0,-3 4 2,-13-12-1,-12 1 2,-9-12 0,-3 1 0,-11-16-1,7 0-1,-5-12-1,-1-4-3,10-5-2,5-8-7,21 21-6,-18-38-13,18 15-2,11 4-1,3-2 0</inkml:trace>
  <inkml:trace contextRef="#ctx0" brushRef="#br0" timeOffset="422">456 468 15,'0'0'16,"21"21"0,-21-21 0,7 29-10,-1-6-2,1 11 2,-4-5 1,1 5 0,-1-7-1,-1 2 1,1-8-1,-3-21-1,4 30 0,-4-30-1,0 0 0,0 0-1,12-26-1,-6 1 1,4 0-1,1-2-1,5-3-1,-1 3 0,1 4 0,2 6 1,-18 17 0,25-12 0,-25 12 0,19 14 1,-19-14-1,12 36 0,-5-13-2,0 4-7,4 5-17,-2-11 0,6 6-1,-15-27-1</inkml:trace>
  <inkml:trace contextRef="#ctx0" brushRef="#br0" timeOffset="1110">1065 222 47,'0'0'25,"0"0"-1,0 0 1,30-21-14,-30 21-4,34-11-4,-8 7-6,-5 2-11,-3 0-11,6 8 1,-24-6-1,21 11 0</inkml:trace>
  <inkml:trace contextRef="#ctx0" brushRef="#br0" timeOffset="1281">1125 363 30,'0'0'22,"0"0"-1,0 0 1,34 2-8,-12-4-14,5-3-9,13 12-10,-10-16-2,14 14 0,-9-18-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51.4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1 321 29,'0'0'21,"0"0"1,-19-2 0,19 2-8,-23 42-3,2-8-3,3 10-1,-6 4 2,4 11-2,-3-2 0,8 6-2,1 0 1,10-5-3,8-3-1,10-7-1,7-10 0,12-7 0,8-10 0,8-14 0,2-9 0,-2-11 1,-3-10 0,-10-2 0,-11-7 0,-11 3 0,-16-1 0,-13 5-1,-14 4 1,-7 11-1,-8 8-1,0 4 0,2 10-3,6 1-3,15 16-11,14 1-14,7-1-1,20 0 1,4-5-1</inkml:trace>
  <inkml:trace contextRef="#ctx0" brushRef="#br0" timeOffset="1015">937 0 8,'0'0'21,"-30"7"3,12 22 1,-10 13-4,-5 8-3,-3 24 0,0-1-2,9 22-3,3-7-2,18 6-4,10-4-2,20 1-2,17-12-3,12-9-5,17-1-9,5-10-18,-4-17 1,2-2 0,-11-22-2</inkml:trace>
  <inkml:trace contextRef="#ctx0" brushRef="#br0" timeOffset="3125">1228 454 29,'0'0'25,"-3"21"0,3-21 0,0 0-9,0 0-5,24-11-4,-6 9-5,5 2-6,1-2-12,-1-6-8,10 8-2,-8-13 2,12 9-2</inkml:trace>
  <inkml:trace contextRef="#ctx0" brushRef="#br0" timeOffset="3359">1522 269 1,'28'-2'15,"-28"2"3,45-21 1,-11 8-8,8 9-1,-5-4-1,0 10 0,-2 6-3,-11 7 0,-2 12-1,-12 3-1,-10 12 1,-12-5 1,-4 14 0,-12-9 1,-2 8 1,-10-12-1,8 0 0,-5-9-1,12-2-1,3-10 1,22-17-3,-7 21 1,26-17-2,6-2-2,10-4 0,7 2-2,2-6-6,10 4-6,-5 0-14,-5-7-2,-2 5-1,-13-9 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09.7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0 15,'-4'32'23,"4"-32"2,-7 31-4,7-1-3,-3 1-2,6 14-2,-6-1-2,8 2-2,-5-6-3,7 2-1,-7-12-1,2-3-1,-2-27 0,5 21-1,-5-21 0,7-19 0,-7-4-1,5-6 0,-1-7-1,3-4 0,5-4-1,0 1 0,2 3-1,0 9 1,2 1-1,0 9 0,0 13 0,0 10 1,1 13 0,-8 6 0,5 8 0,-5 5 0,3 8 0,-3-2 1,-2 2-1,-2-2-1,1 2-2,-3-10-4,6 4-5,-6-15-13,-3-21-7,27 29 0,-27-29-1</inkml:trace>
  <inkml:trace contextRef="#ctx0" brushRef="#br0" timeOffset="437">494 232 49,'11'-21'27,"-11"21"0,10-23 0,-10 23-18,14-26-2,-14 26-4,25-21-2,-4 17-4,-21 4-7,30-6-13,-9 18-4,-21-12 0,23 24-1</inkml:trace>
  <inkml:trace contextRef="#ctx0" brushRef="#br0" timeOffset="609">617 331 40,'0'0'27,"0"0"0,0 19-1,0-19-10,0 0-15,28-17-15,-19-2-11,23 17-2,-6-17 1,11 6-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10.7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48 1,'0'-18'18,"0"18"2,0 0 4,17 10-9,-13 13 0,-8 2-2,11 15 0,-8-3-1,6 13-1,-5 3-5,3-7-6,8 2-8,0 0-16,-3-23-4,14-7 0,-8-18 0</inkml:trace>
  <inkml:trace contextRef="#ctx0" brushRef="#br0" timeOffset="219">318 34 18,'-25'21'18,"14"12"0,-8-10 1,5 17-17,7 6 2,5 6-1,4-2 1,10-4 2,6-9 2,6-7 1,12-12 3,-6-20 1,10-4 0,-10-29 0,7 8 0,-18-26-1,6 14-3,-18-16-3,-5 12-3,-9 3-6,-16-2-11,2 15-19,-6 6-1,3-2 0,1 6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1:43.2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4 197 15,'0'0'20,"0"0"0,0 0 1,0 0-6,0 0-3,-9 29-3,7-8-4,2 8 0,-2 4-2,4 5 1,0 0-3,-2-5 0,5 0-1,-1-6-5,-3 1-4,5-5-12,-6-23-1,0 25-2,0-25 2</inkml:trace>
  <inkml:trace contextRef="#ctx0" brushRef="#br0" timeOffset="234">-5 389 78,'-9'-21'30,"9"21"0,36-27 0,-1 18-21,10-5-7,6-1-9,18 3-21,9 8-1,0-9-1,6 7 0</inkml:trace>
  <inkml:trace contextRef="#ctx0" brushRef="#br0" timeOffset="1734">1040 26 31,'-10'-19'18,"10"19"-4,-37-6-2,12 8-4,-9 0-3,0 6-2,-3 5-1,1-3-1,6 7 0,4-5 0,8 5 1,18-17-1,-9 42 1,18-21 1,12 4-1,2 2 0,6 6 1,3 7-1,1-1 0,-2 1-1,-3 2 0,-10-5 1,-4-1 1,-12-5 1,-2 0-1,0-31 2,-25 36-1,4-26 2,1 1-1,-7-11 0,8 2 0,-2-6-1,21 4 1,-27-21-2,25 0 0,0-6-2,11-4 1,5-3-3,6 1-1,5-1-3,1-5-2,12 12-4,-10 0-7,9 2-6,1 6-4,-8-6 0,5 10 2</inkml:trace>
  <inkml:trace contextRef="#ctx0" brushRef="#br0" timeOffset="2141">1312 47 31,'0'0'25,"18"-21"0,-18 21 0,0 0-7,0 0-5,-6 25-5,6-25-3,-14 46-3,7-15 0,2 11-1,1-3 0,1 7-2,6 4-3,1-8-10,1-4-12,11 5 0,-3-16 1,8 1-2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28.8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9 45,'0'0'27,"0"0"0,0 0 0,0 0-16,28-19-2,-12 6-3,7 5-1,-2-2-2,4 1-2,-2 3-1,-2 2-1,4 4-3,-8-2-3,8 8-6,-11 2-12,-14-8-2,30 17-1,-30-17 0</inkml:trace>
  <inkml:trace contextRef="#ctx0" brushRef="#br0" timeOffset="250">56 280 15,'0'0'25,"0"0"2,-1 19 1,1-19-9,23-7-4,-4 5-3,0-10-3,3 8-4,6-1-5,-4-1-7,5 4-13,2 6-8,-13-4 1,8 9-1,-26-9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33.76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0 16,'0'0'19,"-3"51"2,-8-22 1,11 11-12,-5 13 0,3 1 0,2 9 0,-2-4 0,4 6-3,0-6-1,3-2-2,0 0-4,-1-11-4,7-2-5,-3-14-5,1-7-9,5-4-3,-14-19 0,28 2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26.8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 172 25,'0'0'22,"0"0"0,0 0-5,16-21-2,-1 8-5,3 3-3,5-3-4,0 5 0,3 3-1,-2 10-1,-4 3 1,-4 11-1,-6 4 1,-5 12 0,-6-3 0,-10 6 0,-5-5 1,-1 1 0,-6-7-1,4-2 0,-2-6 0,5-4 0,-2-7 0,18-8-1,0 0-1,0 0 1,0 0-1,0 0 0,30-13-1,-12 9 0,3 6 1,-4 5-1,10 5 1,-10 11 1,2 0 1,-5 9-1,-5 1 3,-2 5 0,-9-3 1,2 3 0,-14-6 1,2-5-2,-9-8 0,4-1 0,-6-5-2,3-9-2,1-4-3,3-12-4,16 12-6,-14-23-9,14-3-10,9 3 0,3-6 0,9 4 1</inkml:trace>
  <inkml:trace contextRef="#ctx0" brushRef="#br0" timeOffset="532">598 404 37,'0'0'27,"20"-17"0,-20 17-6,17-19-5,4 13-3,-5-2-5,9 1-5,-1 7-4,2-6-7,6 8-8,0 7-10,-8-14-1,6 12-1,-9-14 1</inkml:trace>
  <inkml:trace contextRef="#ctx0" brushRef="#br0" timeOffset="782">1102 0 40,'0'0'28,"0"0"1,0 0 1,7 46-16,-9-21-3,9 21-1,-7-8-2,7 14-3,0-4-2,4 5-3,1-1-6,-3-6-12,3-2-11,5 4-2,-2-10 0,0 2 0</inkml:trace>
  <inkml:trace contextRef="#ctx0" brushRef="#br0" timeOffset="7172">0 1665 12,'0'0'23,"0"0"1,18-2 1,-18 2-6,-7 38-5,8-3 0,-4-3-3,6 16-1,-3 0-4,4 9-1,-1-5-2,3-4-3,4 2-2,-3-10-6,9 0-9,0-4-11,0-20-1,3-1 0,-2-15-1</inkml:trace>
  <inkml:trace contextRef="#ctx0" brushRef="#br0" timeOffset="7547">616 1583 25,'0'0'22,"0"-27"-2,0 27-2,-25-8-1,4 8-4,-2 10-2,-8 3-2,1 12-3,0-8-1,6 12-1,1-4-2,14 2 0,2 1-1,11-3 0,10-2 0,7 6 0,5-2-1,4 7 1,7 1 0,-6-1 0,-3 4 0,0 1-1,-14-1 2,-1 4-1,-12-8 1,-4 1-1,-13-10 1,0 0 0,-3-6 0,-2-6 0,0-11 0,2-4-1,1-13 1,11-14-1,2-11-1,10-4 1,6-6-2,6-9 0,6 5-5,0-11-7,8 10-12,1 16-6,-6-3 1,4 17-1</inkml:trace>
  <inkml:trace contextRef="#ctx0" brushRef="#br0" timeOffset="9500">1051 1734 10,'0'0'17,"0"0"2,0 0-5,-19 6-1,19-6-3,-14 32-2,3-9-1,4 13-1,-5 8-1,10 6-2,-3 2 1,6 1-3,10-5 1,0 0-1,6-10 1,2-7 1,2-14 1,4-7 0,-4-16 2,4-2 0,-10-15 0,3-5 1,-9-16-2,-1 0 1,-4-6-3,-4 2 0,-5-4-4,-6 1-3,4 11-6,-7-1-7,5 11-9,4 11-5,5 19 1,-7-25 0</inkml:trace>
  <inkml:trace contextRef="#ctx0" brushRef="#br0" timeOffset="9875">1544 1611 24,'0'0'24,"7"-44"1,-7 25-5,0 19-3,-28-34-4,8 26-4,-9 2-3,6 12-3,-7 4 0,2 13-1,0 2 0,7 11-1,3-2-1,6 1 0,10-1 0,4-1 0,7-10 0,5 2 0,7-12 0,3-3 1,1-7-1,-2-3 1,-2-9 0,0-1 1,-2-7-1,-19 17 1,25-31 0,-25 31 0,10-36 0,-10 36 0,4-23 0,-4 23 0,0 0-1,0 0 0,-14 33 0,14-5-1,-5 3 0,3 9 0,2 10 0,0-4-1,7 9-3,0-18-6,7 9-8,7-10-11,-7-13-1,10-2 1,-4-21-1</inkml:trace>
  <inkml:trace contextRef="#ctx0" brushRef="#br0" timeOffset="10360">1919 1504 12,'0'0'22,"0"0"2,2 21 0,-11 8-8,-1 0-2,-1 15-2,-5 0-2,6 17-1,-6-4-3,7 3-1,1-3-2,6 2-1,4-5-1,6-8-1,3-2 1,8-15-2,2-8 2,4-6-1,-4-15 1,7-6 1,-5-13-1,-4-2 1,-8-8 0,1-1 0,-12 1 0,-2 8 1,-10 2-1,12 19-1,-35-10 1,17 20-2,-3 13 1,2 2-4,5 13-2,0-7-13,10 3-12,11 6-2,4-17 1,6 2-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45.8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282 19,'0'0'20,"0"0"-1,0 0-5,0 0-2,0 19-1,5 9-3,-3-3 0,3 15-1,-1 0 1,3 13 0,-2-5-2,2 7-1,0-9-1,0 0-1,0-6-1,0-8 0,-3-7 0,1-4 0,-5-21 1,7 21-1,-7-21 1,0 0-1,9-31 0,-4 7 0,1-7 0,1-5-1,1-8-1,8 2-1,2-5 1,-1 8-1,4 7 0,1 2 0,-3 14 0,2 5 0,0 13 1,-5 11 0,0 6 0,-4 12 0,-1 1 1,1 8 0,-5 4-1,5-2 0,-1 2-4,-4-8-6,9 0-8,-1-2-12,-15-34-1,37 35 1,-19-39 0</inkml:trace>
  <inkml:trace contextRef="#ctx0" brushRef="#br0" timeOffset="515">692 491 38,'21'-7'26,"-21"7"1,25-23 0,-10 13-16,5-5-2,3 5-6,3 3-4,-3 1-11,-4 0-13,2 18-2,-21-12 1,16 23-1</inkml:trace>
  <inkml:trace contextRef="#ctx0" brushRef="#br0" timeOffset="703">792 663 57,'0'0'26,"0"0"1,32-2-2,-17-6-25,5-1-4,1 3-14,-5-9-6,15 15-2,-13-14 0</inkml:trace>
  <inkml:trace contextRef="#ctx0" brushRef="#br0" timeOffset="1094">1632 32 15,'0'0'19,"-22"-27"1,22 27-4,-36-7-2,14 9-3,-7 9-2,3 2-2,-2 8-1,3 2-2,2 6 0,9 3-2,6 4 0,6 1-1,12 8 1,1-3-1,8 8 1,4-3 0,5 5 0,-5-3 0,2-3 1,-9-4 0,-1 0 1,-8-13 1,-3 3 0,-13-11 0,0 0 0,-10-10-1,1-3 0,-6-10-1,1-2 0,-3-5-1,4-8-1,5-6 0,8-4-1,7-5 1,11-5-1,10 1-1,10-8-2,13 8-5,0-13-15,7 5-9,7 4 1,-5-8-1,2 8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40.3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64 0 53,'-13'23'26,"15"-4"0,-2-19-8,-12 36-9,10-13-4,2 2 0,2 2-5,0 5-3,1-3-9,2-8-13,8 11-1,-8-14 0,9 10 0</inkml:trace>
  <inkml:trace contextRef="#ctx0" brushRef="#br0" timeOffset="2922">34 867 17,'0'0'24,"-14"42"0,4-17 2,3 15-12,7 8-2,-4 3 0,8 7-2,-6-12-1,9 5-2,-3-13-2,1-3-2,0-12 1,0-2-2,-5-21 1,0 0-1,0 0 1,0 0-1,0 0 0,0 0 0,14-21 0,-12-2 0,0-10-1,3-3 1,2-6-2,0-4 0,7 4 0,4-4 0,1 4 0,5 8 0,1 3-1,5 3 0,3 10 0,-3 1-4,7 15-4,-9-5-7,7 7-12,-4 11-3,-4-5 0,1 11 0</inkml:trace>
  <inkml:trace contextRef="#ctx0" brushRef="#br0" timeOffset="3359">578 1010 35,'0'0'23,"0"0"0,31-17 0,-13 6-16,1 1-5,4-1-11,-6-3-12,11 18-2,-28-4 1,30 4-2</inkml:trace>
  <inkml:trace contextRef="#ctx0" brushRef="#br0" timeOffset="3515">655 1144 38,'-9'21'24,"9"-21"1,0 0 0,0 0-14,32 6-11,-17-6-11,1-15-12,16 22-1,-11-18-1,10 13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0:59.1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77 83,'0'0'34,"0"0"0,0 0-1,0 0-22,0 0-3,0 0-5,27-9-1,-8 1-5,11 6-2,-7-13-6,17 11-13,-1 0-10,-2-4 1,3 1 0,-3-9 0</inkml:trace>
  <inkml:trace contextRef="#ctx0" brushRef="#br0" timeOffset="250">452 101 42,'0'0'27,"8"-37"0,17 22 1,3 1-16,-3-5-1,8 13-3,-5-5-1,2 15-1,-9 9-2,-3 14-1,-11 6 0,-5 15 1,-11 0-1,-3 13 1,-11-7 1,0 13-1,-4-19 0,8 4 0,-2-12 0,12-3 0,4-16-1,16 0 0,6-15-1,15-6 0,8-4-3,2-6-2,20 3-17,1-9-15,2 1-1,-3-8 0,-3 2-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1:01.12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02 400 16,'-18'27'23,"-17"-4"-2,2 17 1,0 13 1,-6 7-1,6 14-3,-6 5-4,18 14-3,-2-10-3,18 8-4,5-3-1,17-4-5,15-7-3,7-12-6,22-2-12,9-11-9,2-12-2,9-8 2,-6-18-1</inkml:trace>
  <inkml:trace contextRef="#ctx0" brushRef="#br0" timeOffset="422">2244 597 45,'20'19'29,"6"17"1,-1 3 0,-3 16-14,3 18-1,-6 1-4,2 10-4,-12-5-2,-4 3-6,-3 2-4,-14-15-14,0-6-12,1-9-1,-5-16-1,-3-4 2</inkml:trace>
  <inkml:trace contextRef="#ctx0" brushRef="#br0" timeOffset="1219">2602 0 30,'0'0'24,"0"0"1,0 0-6,0 0 0,0 0-3,0 0-6,0 0-2,0 0-3,0 0 0,0 0-2,0 0 0,0 0 0,0 0-1,0 0-1,0 0 1,0 0 0,0 0 0,0 0-3,0 0 1,0 0 0,0 0 1,0 0-1,0 0 1,0 0-2,0 0 1,0 0 0,0 0 2,0 0-1,0 0-1,0 0 0,0 0 1,0 0-1,0 0 1,0 0-1,0 0 0,-15 4-2,15-4 2,-23 6 0,7 0-2,-3 3 2,-2-1-1,-4 3 0,8-1 0,17-10 0,-27 25 1,27-25-1,0 32 1,0-32-1,28 31 1,-7-12 0,6 4 0,-3 0 0,4 4 0,-5-2 1,-2 1-1,-5 1 1,-4-2 0,-10-2 1,-7 0-1,5-23 1,-25 34 0,4-24 0,0-1 0,-2-7 0,2-2-1,4-9 1,17 9-1,-20-33-1,20 6 1,7-7-1,7-6-2,9 2-1,-2-8-5,11 6-11,-2 5-12,-2-5-1,2 13 1,-9-5 0</inkml:trace>
  <inkml:trace contextRef="#ctx0" brushRef="#br0" timeOffset="2438">3018 918 63,'0'0'33,"-15"17"0,15-17 0,0 0-15,0 0-8,15 2-3,-15-2-4,34-9-5,-3 11-7,-6-6-15,8-4-9,9 4 1,-5-3-1,4 1 0</inkml:trace>
  <inkml:trace contextRef="#ctx0" brushRef="#br0" timeOffset="2657">3485 540 72,'0'0'31,"0"0"2,0 0 1,20 11-19,-20-11-5,7 46-2,-2-12-3,4 12-1,-2 8-1,3 5-3,4 4-1,-3 0-4,6 4-4,-11-17-15,4-2-10,6-4-1,-7-14 2,3-9-1</inkml:trace>
  <inkml:trace contextRef="#ctx0" brushRef="#br0" timeOffset="3063">3838 98 57,'28'19'32,"11"14"1,-1 5 1,-3 8-17,20 24-2,-13 5-3,5 24-2,-13 1-4,-6 15-1,-19 5-2,-9 4-3,-14 6-2,-27-7-9,-1-1-24,-12-7-1,-11-18 1,0-9-2</inkml:trace>
  <inkml:trace contextRef="#ctx0" brushRef="#br0" timeOffset="3797">0 1759 31,'0'0'20,"15"0"0,20 4-1,9-4-1,19-2-1,29 4-5,15-4-2,31 2-3,20-11-1,32 5-1,15-11 0,25 5-2,12-9 0,15 2-1,4-4 1,4 2-1,-5 0 0,-12 6-1,-24 2 0,-15 5 0,-19 2-3,-32-1-3,-18 12-9,-29 5-16,-25-6 0,-18 7-1,-29-3 0</inkml:trace>
  <inkml:trace contextRef="#ctx0" brushRef="#br0" timeOffset="4594">791 2511 56,'-16'21'30,"16"-21"2,0 0-1,0 0-12,0 0-7,37-8-4,-16 4-6,7-5-5,16 9-11,2 0-18,3-10 1,7 6-1,-7-7 1</inkml:trace>
  <inkml:trace contextRef="#ctx0" brushRef="#br0" timeOffset="4797">1314 2358 65,'0'0'29,"5"-21"0,8-2 1,11-6-22,10 12-1,1-4-2,5 4 0,-5 5-2,0 12-2,-7 8 0,-7 15 0,-14 6 0,-5 13-1,-12 2 1,-8 11 1,-1-5 0,-4 5 0,0-11 0,2-4 0,0-7 0,9-10-1,12-23 1,-2 28-1,2-28-2,33 8-1,-5-6-2,2-10-5,16 6-13,3-7-10,-2-6-1,4 1 0,-5-9 1</inkml:trace>
  <inkml:trace contextRef="#ctx0" brushRef="#br0" timeOffset="5188">2060 2434 74,'0'0'30,"0"0"1,18 21-1,-1-17-24,4-4-3,2-2-6,10 8-9,-3-4-15,4-10-3,4 6 0,-11-11 0</inkml:trace>
  <inkml:trace contextRef="#ctx0" brushRef="#br0" timeOffset="5375">2620 2073 69,'0'0'33,"18"-23"-1,-18 23 2,0 0-18,0 34-5,-4-5-4,13 19-2,-7 4-2,5 13-1,0 7 0,7 1-4,8 9-7,-6-11-24,14-6-2,3-10 0,1-13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1:07.3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 39,'0'0'27,"0"0"4,0 0-1,0 0-9,21 0-8,1-3-2,-22 3-3,37-14-3,-14 7-2,0 3-4,4 4-3,-11-4-8,11 10-11,-8 3-8,-19-9 0,15 25-1,-15-25 2</inkml:trace>
  <inkml:trace contextRef="#ctx0" brushRef="#br0" timeOffset="203">57 230 61,'-23'14'30,"23"-14"-1,0 0 0,0 0-18,30-12-5,-7 8-5,0-11-4,15 11-12,-1 0-13,-3-7-2,7 9 1,-11-6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1:12.0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6 0 70,'-7'26'29,"7"-26"0,-17 44 0,7-4-23,-2 9-2,2 10-1,-4 8 0,5 7-1,3 0-2,0-4-2,6-1-3,-3-16-9,13-4-9,7-13-7,2-26 0,12-10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1:12.2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1 40 65,'0'0'26,"-18"-2"1,3 30-1,-10 10-21,2 8-2,5 14-2,6 1 1,12 2 0,12-12 1,15-4 1,15-16 1,9-10 0,6-25 2,1-9 1,-9-18-1,-1 1-1,-16-14 0,-11 1-2,-21-7-2,-16 3-1,-10 1-4,-13 1-5,12 18-9,-12-7-16,15 4-2,15 9 1,12 2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1:45.7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1 0 34,'0'0'23,"13"23"-1,-13-23 1,-9 23-15,11 0-1,0 0-1,-1 8-2,-1 3-2,4-3-2,-1 0-3,3-6-3,-3 1-7,4 1-10,-7-27 1,0 33-1,0-33 1</inkml:trace>
  <inkml:trace contextRef="#ctx0" brushRef="#br0" timeOffset="219">-2 182 69,'0'0'29,"0"-19"0,16 11-1,12-5-20,4 3-6,10-1-13,7-1-16,14 5-1,-3-3 0,13 2-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6:01:12.5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7 28 49,'0'0'28,"0"0"0,-17-21 1,-4 13-15,-6 14-5,-4-4-3,4 13-1,-1-5-2,7 13 0,2 2-1,15 7 0,6 3 0,12 9 0,7 3-1,9 7 1,2 5 0,1 2-1,1 1 1,-6-5-1,-9-4 0,-5 1 0,-12-10 2,-7-4-2,-15-13 2,-1-4-1,-3-12 1,-3-7-1,-1-10-1,5-9 0,7-14 0,13-9 0,8-10-1,9-5 0,11-6-1,8 3 1,11-3-1,4 5 1,4 1-1,-4 11 0,-6 13 1,0 2-1,-13 10 1,-8 9 0,-21 8 0,10 21-1,-13 6 1,-10 6 0,6 11-1,0 9 1,7-1-1,2 1 0,12-11 2,13-7-1,4-10 2,12-10-1,-5-21 2,4-9 1,-8-10 1,-4-2-1,-11-11 0,-8 0 0,-22 0-2,-10 1-2,-7 9-2,-13-5-5,10 14-25,-13 2-5,2 7 0,6-1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1:46.4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12 18,'0'0'20,"16"-27"1,7 14-1,-1-8-7,10 7-2,3-1-5,4 4-2,1 5-2,-1 6-2,-8 4 1,2 7-1,-12 10 1,-12 0 1,-7 13 0,-13-1 2,-6 7 0,-4-4 1,-5 2 0,-2-4-1,3-3 0,2-7-1,7-6 0,16-18-1,-14 28 0,14-28 0,9 19-1,-9-19-1,37 12-2,-9-5-5,9-7-13,5-9-7,14 3 0,-7-17 0</inkml:trace>
  <inkml:trace contextRef="#ctx0" brushRef="#br0" timeOffset="375">610 93 9,'0'0'19,"-37"0"0,37 0 2,-24 23-10,24-23 1,-7 36 0,9-17-1,3 13-1,2-9-2,5 11-2,-1-11 0,6 4-2,1-6-1,1-4-1,2-2-3,0-7-4,2-1-6,-2-3-9,-2-15-6,8 7 0,-10-15 0</inkml:trace>
  <inkml:trace contextRef="#ctx0" brushRef="#br0" timeOffset="609">838 85 30,'0'0'24,"-17"-4"1,17 4 1,-14 27-7,7-6-5,3 13-4,-3-3-3,5 16-2,-3-3-1,5 7 0,0-3-3,4-4-1,-1 3-3,1-12-3,6 3-4,-1-14-9,-9-24-8,23 27-1,-23-27 1,33 0 0</inkml:trace>
  <inkml:trace contextRef="#ctx0" brushRef="#br0" timeOffset="906">1117 9 43,'21'-4'21,"-21"4"1,23-9-4,-23 9-13,26 11 1,-10-1-2,-16-10-1,23 30 0,-18-13 0,0 8 1,-8-4 1,1 2 0,-5-2 1,0 3-1,7-24 0,-16 31-1,16-31-2,-17 23 0,17-23-1,0 0-1,-11 19 0,11-19-1,0 0 1,16 13 0,-16-13 0,28 10 0,-9-3 0,-1 3 1,-1 1-1,-1-1 1,-16-10-1,26 34 2,-22-15 0,-2 6 1,-9-6 0,1 5 1,-9-6 0,-1 4 1,-9-10-2,2 5 0,-3-6-1,0-1-1,3 1-4,-3-9-5,10 8-8,0-3-12,16-7-3,-16 4-1,16-4 0</inkml:trace>
  <inkml:trace contextRef="#ctx0" brushRef="#br0" timeOffset="1484">1610 264 26,'0'0'24,"0"0"0,31-2 0,-15-2-9,5-1-1,7 3-5,-3-2-5,1 0-7,0 4-9,2 6-12,-10-8 0,1 13-1,-19-11 0</inkml:trace>
  <inkml:trace contextRef="#ctx0" brushRef="#br0" timeOffset="1656">1725 422 53,'-10'21'28,"10"-21"0,0 0 0,23 2-15,-8-6-6,6 0-7,6-3-13,4 3-13,-4-8-1,6 7-2,-12-7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1:54.4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0 11 17,'21'5'14,"-21"-5"1,35-15-4,-15 13-8,1 4-1,0 2 1,0 4 0,-5 5 1,-16-13 1,17 42 0,-20-15 0,-6 3 2,-9-1 1,-3 0 1,-3-3-1,1-3 0,-2-6-1,8-3-1,-2-7-2,19-7-1,-16 6-1,16-6-1,0 0 0,26 2 0,-7 0-1,4 2 0,2 0 1,5 5-1,-2 1 1,-2 5 0,-5 4 1,-2 6 1,-10-4 1,-5 8 2,-15 1 0,-3 1 1,-12-5 0,-2 3-1,-9-8 0,0 4-3,-5-10 0,3-3-3,8-1-2,-1-11-6,11 10-8,2-10-8,19 0-8,0 0 0,0-27 1,19 8 0</inkml:trace>
  <inkml:trace contextRef="#ctx0" brushRef="#br0" timeOffset="484">558 62 37,'0'0'23,"0"0"1,0 0 2,0 0-14,-16 21-1,-4 4-2,6 17 1,-7-4-3,4 16-1,-6 1-2,9 10 0,4-4-1,4 0-1,10-5 0,6-7-2,10-3 2,2-8-1,8-9 0,4-12 0,-3-11 0,2-6 0,-3-6 0,-3-9 1,-8-2-2,-3-2 2,-9-2-2,-4 0 1,-3 21-1,-16-33 0,16 33-1,-31-13 0,13 15-1,-3 5-1,21-7-3,-31 31-5,27-8-5,4 0-10,2-2-4,15 0 1,1-8 0</inkml:trace>
  <inkml:trace contextRef="#ctx0" brushRef="#br0" timeOffset="968">977 120 50,'0'0'22,"-18"3"0,18-3-2,28-5-16,-10 7 0,5 1 0,-1-3-1,6 4 1,0 2-2,-3 7 0,-6-1-1,-3 5 1,-16-17 0,7 40 1,-14-21 1,-7 8 0,-3-8 0,-3 4 0,-1-6 0,0 0-1,4-7 0,17-10-2,-23 13-1,23-13 0,0 0 0,0 0-1,16 8 0,-16-8 0,31 11 0,-10-7 0,0 6 1,2 3-1,-2 4 0,0 2 2,-7 6 0,-5 6 1,-7-3 3,-2 7 0,-11-7 1,-1 7 0,-11-14 1,0 7-1,-10-12 0,-2 1-2,-2-8-2,0-1-4,7 3-7,-5-5-23,11-8-2,5-7-1,19 9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43.5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70 24,'0'0'21,"0"0"1,0 0-1,0 0-5,-3 35-5,6-9-4,1 7-2,1 7 0,4 7 0,-2-1-1,0-2 0,2 2-1,-2-8-1,-2-4 1,2-5-1,-2-8-1,-5-21 1,6 24 0,-6-24 0,0 0 0,0 0 1,0 0-1,0 0 0,0 0 1,-9-28-1,9 28 0,-9-36-1,2 15 1,7-4-1,0-6 1,2-1-1,5-8 1,2 2-1,1-4 1,8 4-1,-4-2 1,10 7-1,1-3 1,5 10 0,-2 5-1,0 5 0,2 3 0,-2 2-1,-3 7 0,-4 2-2,-2 6-1,-19-4-7,28 9-12,-28-9-9,14 21 0,-14-21 0,7 19-1</inkml:trace>
  <inkml:trace contextRef="#ctx0" brushRef="#br0" timeOffset="641">693 103 73,'22'4'29,"-7"-10"-1,13 0 1,8 0-22,-7-7-3,8 2-3,-3 5-3,-4-7-3,1 11-8,-6 0-9,-25 2-6,30 2 0,-30-2 0,0 0 1</inkml:trace>
  <inkml:trace contextRef="#ctx0" brushRef="#br0" timeOffset="829">857 202 54,'0'0'28,"0"0"-1,0 19 1,0-19-14,30-6-7,-7 2-5,-1-3-9,12 5-18,-3-10-3,10 5 1,-8-7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45.0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19 50,'0'0'25,"0"0"0,0 0-3,3 23-5,1-2-6,3 11-3,0 1-4,3 13 1,1 0 0,3 3 0,-3-5-1,3 2-1,-2-10 0,0-5-1,-3-6 1,-9-25 0,11 23-1,-11-23 1,0 0-1,-2-23-1,-7-4 1,5-2-1,1-7-1,1-4 0,7-6 0,2 2 0,9-4 0,7 6 0,5 2 0,4 2 0,7 11-1,-4 1-4,9 18-4,-15 0-14,8 6-9,-2 6 0,-6 0-1,0 11 1</inkml:trace>
  <inkml:trace contextRef="#ctx0" brushRef="#br0" timeOffset="391">829 519 45,'0'0'26,"14"-21"2,-14 21-6,0 0-4,-14-21-6,14 21-3,-25 4-3,-1 0-4,5 11 0,-5 0-2,5 6 1,-8 4 0,7 2-1,-1-2 0,9 1 0,1 1 1,8-4-1,5-2 1,7-2 0,-7-19 0,30 23 1,-7-19-1,3-4 0,1-6 1,1-3 0,-2-7-1,0-1 0,-3-6 0,-7 0 0,-4-3 0,-3 1 1,-5 2-2,-4 4 1,0 19 0,-7-25-1,7 25 1,0 0-1,-18 0 1,18 0-1,-3 30 1,6-9 0,2-1 0,4 10 0,5-5 0,5 0 0,4-4-2,2-4-1,3-2-1,0-11-3,7 0-4,-7-14-3,9-3-4,-9-12-4,9-5-4,-9-5-3,-5-18 1,4 7 1</inkml:trace>
  <inkml:trace contextRef="#ctx0" brushRef="#br0" timeOffset="875">1210 59 45,'-7'-27'25,"-3"-7"1,10 34 0,0 0-5,0 0-6,3 34-5,1 4-3,4 16-1,-1 9 1,4 15-2,-2-5-1,3 5-2,-1-4-1,-3-7-1,3-11-1,-2-7-2,1-9-4,-1-15-2,2 2-7,-11-27-11,0 0-4,0 0 0,0 0 1</inkml:trace>
  <inkml:trace contextRef="#ctx0" brushRef="#br0" timeOffset="1125">1173 487 62,'0'-25'28,"0"-6"1,14 10 1,6 4-13,-6-10-8,17 12-4,-3 0-1,6 5-2,-1 1 0,6 5-2,-6 2 1,-1 4-1,3 7 1,-5 1 0,-7 5 0,-2 4 0,-7 8 2,-2 5-3,-3-1 1,-2 7-1,0-5-1,-5 1-2,5 6-2,-2-15-7,6-2-10,3-2-8,-14-21-1,37 15 0,-15-19 1</inkml:trace>
  <inkml:trace contextRef="#ctx0" brushRef="#br0" timeOffset="1422">1988 418 48,'0'0'24,"0"0"-1,0 0 0,0 0-10,-17 28-8,6 1-3,1 0-1,1 3 0,6 1 3,11-1 1,-2-13 0,15 0 3,-6-15-1,19 0 2,-10-17-1,12 3-1,-14-13-1,3-2 0,-9-11-3,-7 4-1,-8-1-3,-9-3-2,-3 7-5,-21-3-15,3 7-9,-3 8-2,-8 3 1,4 9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34.0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74 52 24,'5'-31'19,"-5"31"-2,0 0-2,9-21-1,-9 21-1,0 0 0,4 23-3,-6 6-1,4 17-1,-9 9-2,0 27 1,-9 18-2,-4 20 0,-11 12-1,-6 11 1,-14-1-1,0 5 0,-12-3 0,5-7-1,-7-14 0,7-11 0,2-16-1,10-10-2,8-19 1,8-15-1,7-12 1,7-10-1,6-9 0,10-21 0,0 0-1,0 0-1,0 0-2,0 0-3,0 0-6,0 0-9,0 0-11,26 0 1,-26 0 0,19-2 1</inkml:trace>
  <inkml:trace contextRef="#ctx0" brushRef="#br0" timeOffset="1406">349 2560 17,'5'-51'22,"2"28"-2,-8-8-1,1 6-1,-6 2-3,-1 4-4,7 19-3,-28-19-3,7 25-1,-5 7-2,-6 10-1,-1 6-1,0 13 1,-4 6-1,5 11 1,-3 2 0,11 2 0,2-4 0,8 1 0,4-9 1,10-9 0,5-11 1,11-12 0,-16-19 1,37 6 0,-11-20-1,4-5 0,2-6 0,1-7-1,-5-4-1,2-1 0,-4-1 0,-3 4 0,-5 1-1,-4 8 1,-6 4-1,-8 21 1,13-23-1,-13 23-1,0 0 1,0 0-1,0 0 1,10 37-1,-5-7 2,4 7-2,2 5 1,-1 11 1,1 10 0,-1 4-1,-3 6 1,0 3 0,-5-1 0,-2 1 1,-7-7-1,-2 0 2,-6-10-1,-7-7 0,-6-12 0,-3-9 0,-6-8 0,2-6-2,2-10 0,-4-10-2,10-3-3,1-21-4,14 8-7,3-15-12,9-7-6,7-6 1,7-9 0</inkml:trace>
  <inkml:trace contextRef="#ctx0" brushRef="#br0" timeOffset="2125">707 2841 46,'0'0'29,"0"0"1,20 25 0,-13-2-17,-7-23-2,3 40-2,-8-17-2,7 15-2,-6-5-2,2 3-1,1 6-4,-5-13-6,10 7-17,1-5-7,-5-31 0,28 27 0</inkml:trace>
  <inkml:trace contextRef="#ctx0" brushRef="#br0" timeOffset="3000">1121 2730 12,'0'0'27,"22"-9"0,-22 9 2,15-31-9,-15 31-2,25-30-4,-6 26-4,-19 4-5,34-25-1,-19 17-2,5 1-1,2-1-1,-4 4-1,5 2-3,-6-5-4,11 10-7,-6-3-7,-3-3-7,5 14 0,-24-11 1</inkml:trace>
  <inkml:trace contextRef="#ctx0" brushRef="#br0" timeOffset="4094">1230 2933 46,'0'0'28,"0"0"1,0 0 0,0 0-16,0 0-5,21-6-3,-5-5-3,3 1-1,6-1-2,1-3-2,8 9-10,-3 5-15,-4-8-1,9 8 1,-9-10-2</inkml:trace>
  <inkml:trace contextRef="#ctx0" brushRef="#br0" timeOffset="4750">2355 2187 23,'4'-36'26,"3"15"0,-18-10 0,3 5-6,-8 16-5,-12-9-5,0 19-3,-11 4-2,-5 15-2,-2 4 0,-1 15 0,3 2-1,4 8 0,5 2 1,10 11 0,8-2-1,10-1 2,7 1-1,8 4 0,5-4 0,6 2-1,-1-7 0,3 3-1,-2-7 0,-2 0-1,-4-8-1,-5-8-1,3-1-3,-11-33-5,12 36-12,-12-36-10,0 0-1,0 0 0,0 0 1</inkml:trace>
  <inkml:trace contextRef="#ctx0" brushRef="#br0" timeOffset="5125">1895 2717 71,'0'0'29,"0"0"0,18 2-2,-18-2-23,40-10-4,-10 1-2,11 9-4,-3-10-6,6 4-4,-2-1-3,-1 3-2,2 0-2,-7-5 1,0 7 2,-7-10 7,-1 8 11,-6 4 8,-6-3 9,0 6 3,-16-3 6,18 18 0,-18-18 1,3 36-4,1 0-6,-10-9-4,8 9-6,-2 1-4,0-3-6,7 2-9,-3-7-8,-4-29-7,28 36 0,-13-34-1,12 2 1</inkml:trace>
  <inkml:trace contextRef="#ctx0" brushRef="#br0" timeOffset="5469">2747 2688 43,'0'0'24,"12"27"-1,-19-8 2,7 8-18,2 7-3,1-5 1,1 11 0,1-11-1,2 3 0,-5-14 0,3 1-1,-5-19 2,4 21-1,-4-21 1,0 0-2,0 0 1,5-25-2,-5 25 1,9-35-1,-8 11-2,6-7 0,4 2-3,-1-7-4,12 9-7,-3-5-8,5-1-8,10 10 0,1-7 1</inkml:trace>
  <inkml:trace contextRef="#ctx0" brushRef="#br0" timeOffset="5750">3315 2526 43,'21'0'26,"-21"0"0,0 0-4,-10 21-4,-13-4-6,-3 10-2,-8 5-4,5-3-3,1 5-1,6-1 1,8-1-1,20-3 0,9-8 1,15 0-1,5-9 1,6 12-1,-1-16 1,1 4-1,-8-5-1,-7 3 1,-26-10-3,16 19-2,-16-19-4,-28 19-7,12-11-13,-10-3-4,-4-8-2,5-5 0</inkml:trace>
  <inkml:trace contextRef="#ctx0" brushRef="#br0" timeOffset="6063">3540 2260 64,'26'-2'29,"-26"2"2,34 27-1,-18 15-19,-11 2-3,4 19-2,-4 8-2,5 9-2,-4-2 0,2 3-2,-2-7 0,1-9-2,3-7-5,-3-14-10,4-10-12,-1-13-2,-10-21 0,0 0 0</inkml:trace>
  <inkml:trace contextRef="#ctx0" brushRef="#br0" timeOffset="6282">3526 2751 70,'-7'-26'30,"7"26"1,25-33-3,8 10-24,2 6-13,11 0-15,10 7-5,2-11 0,19 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4.9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0 80,'20'17'28,"-15"4"1,2 7-1,-5 5-22,-2 5 0,2 11 0,1-3-2,-1 0-5,3 3-7,-3-7-11,2-4-10,1 0 0,-5-17 1,0-21-2</inkml:trace>
  <inkml:trace contextRef="#ctx0" brushRef="#br0" timeOffset="203">0 222 116,'21'-11'33,"-2"11"-1,6-6-2,-5 2-32,12-3-8,12 5-17,6 2-4,-1 0-1,3-4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40.8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4-5 50,'0'0'29,"21"-2"1,-21 2 0,7 27-8,0 17-11,-7 1-3,7 22-3,-5 0-1,9 20-1,-8-5-1,4 2 0,2-2-1,2-10-2,-3-3-1,-1-18-5,7 8-9,-7-26-13,-3-7-3,3-7 0,-7-19-1</inkml:trace>
  <inkml:trace contextRef="#ctx0" brushRef="#br0" timeOffset="250">0 616 80,'0'0'30,"14"-42"0,9 23-1,5-4-27,9 2-6,2 0-8,10 4-10,0 4-7,-5-2 0,2 13-1,-11-8 2</inkml:trace>
  <inkml:trace contextRef="#ctx0" brushRef="#br0" timeOffset="438">510 593 43,'21'19'26,"-21"-19"1,38-15 0,-18 2-10,6-14-9,4 6 0,-4-11-3,-1 9-1,-8-6 0,-4 6-1,-8-3-1,-5 26-1,-12-29 0,12 29-2,-37-4 1,14 12-1,-4 9 1,5 8 0,-5 9 0,10 4 0,3 2 1,7 4-1,7-2 1,10-2 0,8 0 0,5-6 0,6-9-1,7-4-1,0-6-1,-2-9-2,8 1-1,-10-14-2,4 3-2,-9-15-1,4 4-1,-15-14 0,5 4-1,-7-9 2,-1 7 2,-3-3 2,-3 7 2,-3 2 3,-4 21 3,8-21 4,-8 21 2,0 0 0,18 21 1,-7 6 0,-1-10 1,4 17-2,-5-9 0,5 7-2,-4-11 0,1 0-1,-11-21 0,16 23 1,-16-23-1,0 0 0,0 0 0,0 0-1,10-27 0,-1 5 0,-4-9-1,6-3 0,8-4-2,2-4-2,4 6-3,1-12-6,13 14-17,-6 5-6,4-3 0,-4 7-1</inkml:trace>
  <inkml:trace contextRef="#ctx0" brushRef="#br0" timeOffset="1172">1535 618 42,'0'0'23,"0"34"0,0-34 1,-5 19-16,7 6-2,-2-25 1,1 36-2,-1-36 1,0 23 0,0-23 1,0 0-2,0 0 0,0 0 0,0 0-2,13-25-1,-13 25 0,15-42 0,-1 18-2,0-3 0,6 0-1,-3 6 2,4 0 0,0 10 1,1 5 0,0 18 0,-1-1 0,2 10 1,-3 2-1,1 9 0,-7-3 1,2-1-2,-6-7 0,-10-21 0,12 29 0,-12-29 0,0 0-1,0 0 0,0 0 0,0 0-1,0 0 0,0 0 0,13-31 0,-6 12 0,-7 19 0,15-36 1,-15 36 0,25-21 0,-6 14 1,2 10 1,1 3-1,6 9 2,-9 1-1,6 5-1,-4 5 0,0-5-1,-6 6-2,-6-6-4,2 9-8,-8-11-18,-3-19-2,2 19 0,-2-19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52.8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364 37,'0'-26'28,"0"26"-1,0 0 1,-4-21-8,4 21-5,0 0-5,11 28-4,-10-9-1,5 8-2,-5 9 0,1 4-1,2-3-1,-1 6-2,1-1-3,-8-15-10,11 2-11,2-3-5,-9-26-1,26 12 0</inkml:trace>
  <inkml:trace contextRef="#ctx0" brushRef="#br0" timeOffset="250">228 343 51,'23'18'24,"-23"-18"0,8 47 0,-1-18-19,-3 1 0,1 7 0,-1-7 0,-1 1-1,-1-10 1,2-4 1,-4-17-1,0 0 0,0 0-1,15-21 0,-8-6-1,6-3 0,1-3-2,5-3-1,6-4 0,-4 11 0,3 3 0,-2 8 2,-3 7-1,4 9 1,-6 6 0,-17-4 0,23 38 1,-12-9-1,-8 7 0,4 2-3,-3 2-2,-8-8-9,11 1-19,-1-3-1,-5-11-1,-1-19 1</inkml:trace>
  <inkml:trace contextRef="#ctx0" brushRef="#br0" timeOffset="828">1003 65 73,'0'0'28,"-1"25"0,1-25 0,-7 49-24,10-5-1,-3 6-2,4 11 0,-4 2 0,5 2-1,0-6-1,-1-6-8,3-5-12,3-6-7,-8-16-1,7 1 1,-9-27-1</inkml:trace>
  <inkml:trace contextRef="#ctx0" brushRef="#br0" timeOffset="1046">929 568 70,'0'0'29,"32"-34"1,-7 9 1,6-11-24,17 4 0,-2-18-2,10 8 1,-10-11-2,1 5 0,-12 2-2,-5-1 0,-9 3 0,-8 9-1,-12 5 0,-1 5-2,0 25 1,-14-21-2,14 21 1,-28 31 0,19 7-1,-7 8 1,8 9 1,-3 10-1,4 9 2,0 0-2,7-9 2,5-4-1,-3-13 1,5-6-1,2-10 1,3-11 0,-12-21 1,30 2-1,-14-15 0,0-12 0,3-2 0,2-5-1,-1-2 1,-3 3-1,-1 4 0,-5 1 0,-11 26-1,17-29 0,-17 29 0,0 0 0,0 0 1,19 33-2,-8-14 2,-2 0 0,1 0 2,6-6-1,2-7 1,5-4 0,0-8 0,3-5 0,0-10-1,-1 0 1,0-4-2,-1 0 0,-10 4 0,-5 0 0,-9 21-2,5-25 2,-5 25-2,-16-2 2,16 2 1,-26 25-2,12-4 2,5 12 0,-3 5 0,10 4-1,4-2 0,8-2-3,15 2-4,3-21-12,16-4-15,7-7 1,13-12-1,9-13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55.0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0 595 30,'5'-21'24,"-5"21"0,0 0-2,-26-4-3,6 16-3,-9-3-3,4 14-4,-14-4-2,9 12-1,-1-3-1,5 6-1,8-7-1,7 2-2,11-1 1,13-5-1,3-2 0,10 2 0,-2-4 1,3 4-1,-3-4 1,1 0-1,-11 5 0,-2-3 0,-12 0 0,-12 0-2,-2 0-2,-7-13-5,21-8-11,-33 30-13,10-36-1,23 6 1,-25-28 0</inkml:trace>
  <inkml:trace contextRef="#ctx0" brushRef="#br0" timeOffset="344">380 780 53,'40'-8'26,"-5"-17"2,9 4-1,-2 2-17,-7-13-1,2 9-3,-12-3-2,-6 3 0,-12 6-1,-7 17 0,-12-23-1,-6 25 0,-10 7-1,0 6 0,-3 3 0,-3 14-1,3 0 1,2 8 0,8-4 1,7-1 0,7-3 0,7 2-1,9-11 1,5 0-3,7-6-2,2-11-7,12 3-9,2-7-11,-2-11-2,2 3 1,-2-11 0</inkml:trace>
  <inkml:trace contextRef="#ctx0" brushRef="#br0" timeOffset="703">900 770 1,'0'0'3,"19"-4"9,-19 4 1,17-15-8,-17 15 0,16-11 1,-16 11 2,0 0-1,0 0 2,0 0 0,0 0 2,0 0 1,0 0 2,0 0-2,0 0 0,0-19-1,0 19 0,0 0-1,0 0-2,7-23-1,-7 23-3,0 0-1,0 0 0,4-19-1,-4 19 0,0 0-1,0 0 0,0 0 0,0 0-1,0 0 1,0 0-2,-14-21 2,14 21-2,0 0 1,0 0 0,-9-19 1,9 19-1,0 0 0,0 0 0,0 0 0,-19 0 0,19 0 0,-7 34 0,5-9 0,0 7 0,0 1 0,2 8 0,2-1 1,2 0-1,-1-7 0,2 1 0,-1-11 2,1-4-1,-5-19 1,5 21-1,-5-21 1,0 0-1,0 0 1,-3-23 0,3 23-1,-7-40 0,7 6-2,0 1 2,2-3-1,6-4 0,3 2 0,6 0-1,8 4 1,0 0 0,3 9-1,0 0-2,7 12-1,-7-8-6,11 19-4,-13-11-8,4 11-8,-7 2-4,-2-4 2,0 8 0</inkml:trace>
  <inkml:trace contextRef="#ctx0" brushRef="#br0" timeOffset="1391">1346 591 55,'0'0'28,"3"31"0,-3-31 2,-5 36-17,8-2-2,-4-7-3,4 9-1,-3-6-3,2 1-2,3 3-5,-3-15-5,8 8-8,-10-27-9,14 26-5,2-16-1,-16-10 1</inkml:trace>
  <inkml:trace contextRef="#ctx0" brushRef="#br0" timeOffset="1625">1579 780 43,'11'-21'27,"8"2"0,2 0-5,-7-6-3,9 0-4,-11-5-4,4 5-2,-11-2-3,2 3-1,-7 3-1,0 21-2,-5-25 0,5 25-1,-30 2 0,9 13 0,4 4-1,-6 8 0,5 1 0,1 5 0,-1 3 0,11 0 1,7-6-1,5-1 1,2-4 0,7 1 0,4-10 0,3-1-1,0-4 1,5-5 0,-1-8-1,3-4 0,0-5 0,4-6 0,-2-8 0,1 0 0,1-1 0,-1-1 0,1 2 0,0 4 0,-1 4 0,-4 8 0,-3 5 1,-1 8-1,-7 5 2,1 8-1,-17-17 1,11 40-1,-15-21 1,-3 4-1,-8 2-2,-8-6-7,7-2-20,-9-7-6,-3-7 1,2-12-2</inkml:trace>
  <inkml:trace contextRef="#ctx0" brushRef="#br0" timeOffset="2156">1547 0 91,'0'0'21,"-28"11"-16,28-11-5,0 0-30,0 0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47.3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36,'0'0'25,"0"0"1,0 0-1,0 0-7,3 23-5,4 4-6,-1 5-3,6 4-1,-7 3 1,6 3-1,-6-4 0,2-4 0,-5-8-1,5-3 0,-7-23 1,1 26-1,-1-26 1,0 0-1,0 0 0,0 0 0,0 0-1,13-36 0,-6 14 0,0-3-1,2-7-1,3-4 0,4-2 0,1-1 0,2 3 1,1 2-1,1 7 1,2 8 0,-4 6 0,0 11 1,-1 8 0,-1 11 0,-1 2 1,3 11 0,-1-2 0,3 3 0,-3 3-1,1 2 1,-5-4-1,2 0 0,-2 0-3,-4-6-1,3 3-6,-13-29-12,12 30-10,-12-30-2,28 15 1,-10-22 0</inkml:trace>
  <inkml:trace contextRef="#ctx0" brushRef="#br0" timeOffset="531">886 56 63,'0'0'28,"0"0"1,0 0 0,18-2-19,4-3-2,1-5-4,5 1-2,4 1-4,-4-5-8,0 2-17,2 11-2,-30 0 0,28 5 0</inkml:trace>
  <inkml:trace contextRef="#ctx0" brushRef="#br0" timeOffset="703">958 209 44,'0'0'29,"-10"31"0,10-31 0,17-2-11,13 0-7,5-4-6,7-7-8,9 5-11,9-1-13,-1-10-2,17 6-1,-6-10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48.5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53 30,'0'0'26,"16"-8"0,-16 8 1,0 0-7,0 0-4,16 21-5,-9 0-4,-7 4-1,3 7-3,-1 1 1,3 7-3,-3-2 0,0-1-1,5 1-2,-5-9-4,6-1-12,3-1-10,-11-27-2,30 17 1,-30-17-1</inkml:trace>
  <inkml:trace contextRef="#ctx0" brushRef="#br0" timeOffset="266">297 178 61,'0'0'25,"0"0"1,-7 23 0,4 0-23,1 8 2,2 3-4,0 6 2,5 4-2,-3-4-3,0-5-7,1-1-12,4-3-4,-7-31-2,0 40 2</inkml:trace>
  <inkml:trace contextRef="#ctx0" brushRef="#br0" timeOffset="469">18 494 73,'-7'-29'28,"7"29"0,31-42-1,8 11-22,1 8-6,8 0-11,5 10-12,-11-8-3,7 19 0,-19-6-1</inkml:trace>
  <inkml:trace contextRef="#ctx0" brushRef="#br0" timeOffset="625">139 543 50,'-25'16'27,"18"3"-1,7-19 2,16 0-17,16 0-5,8-2-7,8-6-8,10-1-9,10 1-9,-3-15-1,7 8 1</inkml:trace>
  <inkml:trace contextRef="#ctx0" brushRef="#br0" timeOffset="922">916 360 42,'21'-4'24,"-21"4"-1,-7 19-1,-5 2-8,-6 8-7,2 3-3,-5 1-4,2 5 1,-2 0-1,12-3 2,0-9-1,11-3 3,-2-23 0,23 29 1,-4-27 1,6-2-1,-1-6 0,1-5-1,-4-1-1,-2-7-4,-19 19-4,11-32-5,-11 32-5,-25-25-4,6 15-5,-2 8-5,-4-5 0,8 12 2</inkml:trace>
  <inkml:trace contextRef="#ctx0" brushRef="#br0" timeOffset="1234">1343 214 41,'23'-40'27,"1"8"-2,-15-1-3,-5 5-4,-6 5-5,-14 0-3,16 23-3,-35-29-1,16 25-4,-4 2 0,3 8 1,-4 9-1,10 6 0,-2 6 0,11 9 1,-2 1 1,5 11-1,2-4 2,5 11-2,-3-3-1,7 5-1,-2-5 1,2-3-2,-1-1-1,1-10-1,2 1-3,-6-18-4,13 7-12,-18-28-10,17 23-1,-17-23 0,0 0 0</inkml:trace>
  <inkml:trace contextRef="#ctx0" brushRef="#br0" timeOffset="1563">1160 474 70,'-14'-21'26,"14"21"0,28-34-7,6 11-28,10 12-11,-4-14-7,20 13 2,-6-11-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3:50.4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5 0 48,'0'0'25,"0"0"0,0 0 2,0 0-10,-3 36-5,-1-4-3,6 16-2,-4 4 1,4 18-3,-7-3 3,5 7-5,0-5 1,0 0-3,1-8-1,-1-10-4,6-5-2,-5-17-6,12 1-12,-13-30-7,12 19-2,-12-19 2,0 0 1</inkml:trace>
  <inkml:trace contextRef="#ctx0" brushRef="#br0" timeOffset="266">0 498 73,'3'-18'28,"20"11"1,0-14-1,7 4-25,13 1 0,7 1-7,0-4-1,7 4-8,-8 3-6,-7-1-8,-2 13-1,-15-8 3,4 14 0</inkml:trace>
  <inkml:trace contextRef="#ctx0" brushRef="#br0" timeOffset="406">494 389 36,'0'0'28,"0"0"1,18 15-2,-1-17-4,-1-11-4,10 5-3,-5-13-6,7 4-2,-5-8-4,2 4 0,-8-5-2,-3 5 0,-7 2-2,-7 19 0,-10-23-1,10 23 1,-39 0-1,13 11 1,-2 10-1,-2 2 1,2 6 1,5 5-2,4 6 2,5-2-3,9 2 4,6-4-4,8-1 2,7-3-2,5-3 0,2-6 0,8-2-2,1-12-1,1 1 0,1-14 1,-3-2-1,-3-9 1,6-4 0,-10-4 1,1-4 1,-4 1 2,-4-3 0,-3 8-1,0 0 1,-14 21 0,18-23-1,-18 23 2,0 0 0,19 17-2,-19-17 2,12 40-1,-5-15 1,2 0 0,-4 2 1,4-6 0,-5 0 0,-4-21 1,8 21 1,-8-21 0,0 0 1,0 0-1,0 0-1,18-29 0,-16 4-1,5 2 2,2-11-5,1 3 3,-1-5-3,5 0 2,2 2-2,-1 5 3,1 2-3,0 4 1,3 4 1,-19 19-2,32-23 0,-32 23-4,33-5-5,-33 5-19,30 7-2,-12-1-1,-18-6 1</inkml:trace>
  <inkml:trace contextRef="#ctx0" brushRef="#br0" timeOffset="1172">1357 303 33,'0'0'23,"14"8"2,-14-8 2,9 32-8,-9-32-6,5 38-5,-5-17 0,7 4-3,-7-25 2,0 36-2,0-36 0,0 21-1,0-21 1,0 0 0,0 0-1,0 0 1,9-30-4,-9 30 2,23-40-3,-9 13 1,5 2-2,-1 2 2,-1 2-3,1 6 1,-3 7 1,1 5-1,0 10 1,-16-7 0,28 31 1,-17-8-2,1 3 2,-5 1-2,2-2 3,-4-4-3,-5-21 3,10 32-3,-10-32 2,0 0 0,0 0 0,0 0 1,20-21-3,-13 0 2,1 0-2,3-7 2,3-1-3,-2 4 3,4 4-3,0 0 2,-16 21 0,30-23 0,-16 18 0,3 10 0,1 5 0,-4 3 0,2 6-1,-4 2-2,4 8-4,-9-10-13,8 2-10,6 0-3,-21-21 2,36 23-2</inkml:trace>
  <inkml:trace contextRef="#ctx0" brushRef="#br0" timeOffset="1750">2279 105 26,'0'0'18,"-12"-27"2,12 27 0,-30 8-10,9-1-2,0 3-2,0 3 0,7 12 3,14-25 1,-12 46 1,12-25 0,17 9 1,-4-5 0,13 13 0,-5-11-1,7 15-3,-9-17 1,2 11-4,-15-8 0,-5-3-4,-9-2 0,-12-8-11,-4-5-25,-9 3 0,-8-7-2,-4-2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2:17.24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 122 26,'0'0'24,"-11"-19"0,4-2-1,7 21-8,16-23-4,-16 23-5,30-31-3,-6 18-2,5 2 0,2 7-1,-1 4 1,0 4 0,-5 9-1,-4 10 1,-7 7 1,-9 3-1,-6 7 1,-13 2 1,-6 5 0,-5-9 0,-1 4 1,-11-13-1,9 1 0,-2-16-1,7 1 0,4-6 0,19-9-2,-22 8 0,22-8 0,0 0-1,29-13 1,-5 7-1,3 2 0,13 4 1,-1 0-1,3 4 1,-3 7 0,-4 8 0,-6 2 0,-7 2 2,-7 6-1,-12-1 2,-10 5 0,-12-5 0,-3-1 1,-7-8-1,-7 2 0,-1-4-1,2-7-3,-2 5-4,9-11-16,3-4-9,25 0-1,-17-10 0,17 10-1</inkml:trace>
  <inkml:trace contextRef="#ctx0" brushRef="#br0" timeOffset="563">672 42 33,'-14'-17'21,"7"39"0,-12-8 2,1 9-17,2 13 1,-5 6 0,2 11 2,-2-5-1,5 13-1,0-10-1,9 8-2,5-13 0,11 3-2,5-7 0,9-11 0,10-8-1,6-6-1,5-10 1,0-9 0,6-9 0,-8-8 0,-5-4 0,-2-4 1,-14-5-1,-14 7 1,-14-3 0,-10 9-1,-15 5 1,-7 12-1,-7 8 0,1 11-1,2 6 0,6 6-2,9 13-2,14-8-5,19 8-8,11-2-13,14-15 1,14-4-1,5-12 1</inkml:trace>
  <inkml:trace contextRef="#ctx0" brushRef="#br0" timeOffset="1031">1211 131 35,'0'0'23,"0"0"1,-8-26 0,8 26-12,23-23-8,-4 13 0,4-3-3,7 5 1,-2 1 0,5 5-1,-1 4 1,-4 7 0,-7 8 1,-6 4 1,-8 10 1,-14-3 0,0 10 1,-16-5-1,-4 7 1,-5-6 0,4 0-2,-7-11 0,10-2-1,1-9-1,10-1 0,14-11-2,-16 8 1,16-8-1,16 0-1,5 0 1,5-2-1,11-2 1,0 2-1,4 4 1,-3 4-1,-1 1 1,-5 5 0,-7 3 0,-9 6 1,-11 2 0,-3 5 2,-11-5 0,-5 11 1,-13-9 0,5 2 0,-14-8 0,6-2-1,-7-2-1,0-5-1,4-1-2,1-11-3,7 10-8,4-16-23,4-3 0,17 11 0,-21-38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04.0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4 74 62,'-27'-6'28,"27"6"1,0 0 1,-14-19-18,14 19-4,0 0-2,28-23-2,-10 10 0,8 7-2,3-1 0,1 9-2,5 7 1,0 8-1,-5 10 0,-4 7 1,-3 6 0,-10 6 1,-12-1 0,-8 1 0,-8-6 1,-5 0 0,-6-12 0,3 1 1,-4-12-2,6-2 1,2-11-1,19-4-1,-20-2 0,20 2-1,0 0 0,18-25 0,-2 18 0,7 1-1,7 6 0,0 11 1,5 6-1,0 6 1,0 11 0,-3 6 0,-7 4 0,-9 2 1,-7 3 1,-11-1 0,-14-5 1,-12 1 0,-13-6 0,-5-4 0,-12-11 1,2 0-1,-9-8-1,7-7 0,3-1-2,13-10-1,10 1-3,4-12-6,28 14-21,1-26-6,15 7-1,11 5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17.6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103 60,'0'0'29,"-7"-25"-1,7 25-4,-6-21-5,6 21-6,9-23-4,-9 23-4,27-21-2,-6 15-2,2 2-1,8 4 0,-1 6-1,0 9 1,-1 4-1,-3 8 1,-8 2 0,-2 2 0,-11 5 1,-3 1 0,-9-5 1,-5 1 0,-8-6 0,-1 2 1,-2-12-1,3 0 1,0-5-1,20-12-1,-24 10 0,24-10-1,0 0-1,0 0 1,19-2-1,1 0-1,5 2 1,1 2 0,6 7 1,0 3-1,0 9 1,-7 6 0,4 0-2,-13 5 3,-2 3 0,-9 3 1,-10-7 1,-2 6 0,-15-9 0,1-1 1,-9-9 1,1-1-1,-8-6-1,7-1 0,0-6-2,-1-2 0,8-2-2,2-2-2,21 2-7,-29 4-22,29-4-4,0 0 0,0 0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20.3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9 132 34,'0'0'23,"0"0"-1,-1 36 1,-12-8-14,5 1-1,-5 11 0,1-4 2,2 4-1,-4-11-1,3-1-1,11-28-1,-16 35-1,16-35-1,0 0-2,0 0 0,0 0-1,0 0 0,20 5-1,-5-10 0,8 5 0,5 2 0,5 3 0,2 5 0,2 5 1,-2 2-1,0 4 1,-7 0 1,-5 4 2,-5-2 0,-6 2 1,-12-1-1,-2 3 1,-12-6-1,-3 4 0,-10 3-2,-2-3-1,-5 0-2,-1-8-3,5 6-6,-10-19-18,5-6-6,4-10-1,3-16 1,-2-10 0</inkml:trace>
  <inkml:trace contextRef="#ctx0" brushRef="#br0" timeOffset="406">0 179 99,'31'-30'35,"18"3"0,7 0 0,4-5-29,14 13-2,-1-4 0,8 10-3,-4 9-5,-7-6-13,-12 12-16,3 6-2,-17-2 1,-3 5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5.5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88 29 32,'-4'-25'19,"4"25"0,-38-5-2,9 10-1,-4-1-4,-4 2-1,4 7-1,0-5-1,10 5-3,-2-3-1,25-10-1,-23 39 0,23-18 0,4 4 0,12 13-1,-6-4 1,11 8-1,4 7 1,-1 1-2,-3-1 0,1-1-1,-3-3 1,-9-3-1,-8-2 1,-9-6 0,-10-9 1,-3-4-1,-6-8 1,0-7 0,-4-10 1,9-4-1,0-11 0,12-11 0,2-10 0,7 0-1,10-7-1,10-1-2,8-3-2,0 1-5,16 14-9,-6-2-13,8 8-4,0 5 1,-3 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06.9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3 18,'14'-23'19,"-14"23"0,0 0-1,0 0-2,0 0-3,0 0-2,14 25-1,-12-6-2,10 11-1,-3-2 0,7 18 0,1 1-3,11 6 0,1 10-2,6 3 1,10 4-2,11 6 0,6 1 0,8-1-1,14-4 1,9 2-1,11-10 1,7-3-1,3-2 1,2-3 0,3-3 0,-3-7 0,-9-1 2,-7-1-1,-14-4 1,-7 5-1,-16-7 0,-8 0 0,-15 0 0,-8-2 0,-8 3-2,-4-3 0,-6 4-1,-7-11-3,3 3-3,-5-8-8,4 3-9,5-6-5,-14-21-1,27 32 0,-27-32 2</inkml:trace>
  <inkml:trace contextRef="#ctx0" brushRef="#br0" timeOffset="1172">2528 1305 38,'0'0'25,"0"0"0,0 0-1,0 0-5,0 0-3,0 0-5,-3-19-3,3 19-2,0 0-1,-21 0-2,21 0-1,-25-3 0,25 3-1,-26 3 0,26-3 0,-21 4-1,21-4 1,0 0-1,0 0 1,0 0-1,0 0 0,0 0 1,-16 2-1,16-2 1,0 0 0,0 0-1,0 0 1,0 0 0,0 0-1,0 0 1,0 0-1,0 0 0,0 0 0,0 0 0,0 0 0,0 0 1,0 0-1,0 0 0,0 0 1,0 0-1,0 0 1,0 0-1,0 0 1,0 0-1,0 0 0,0 0 1,0 0-1,0 0 0,0 0 0,0 0 0,0 0 1,0 0-1,0 0 0,0 0 0,0 0 0,-23 0 0,23 0 0,-25 4 0,11 5 0,-3-3 0,-4 5-1,3 6 1,1 0-1,4 4 0,3 8 1,6 3-1,4 8 1,4 3 0,5 3 0,3 3 0,2 6 0,0 3 1,0-6 0,-2 4 0,-3-6-1,0-1 1,-6-2-2,-1-9-2,0 2-3,-9-16-5,7-1-9,-4-2-10,4-21-1,-21 4 1,4-12 0</inkml:trace>
  <inkml:trace contextRef="#ctx0" brushRef="#br0" timeOffset="1891">2124 1877 72,'-14'-43'28,"14"43"0,14-33-1,4 16-12,6 8-9,-1 1-6,5-1-5,9 9-3,-3-4-5,2 4-5,3 0-4,-7-2-5,3 6 0,-11-10 2,8 10 3,-16-10 14,1 3 8,-17 3 5,20-2 12,-20 2 6,0 0 2,0 0 1,0 0 0,12 26-7,-12-26-7,3 36-7,4-13-4,4 3-4,-4-3-8,9-2-8,1 4-7,-17-25 0,32 30 0,-32-30 0</inkml:trace>
  <inkml:trace contextRef="#ctx0" brushRef="#br0" timeOffset="2250">2741 1743 39,'0'0'20,"21"0"1,-21 0-1,0 0-7,14 34-10,-11-6 1,2-3 0,1 7 2,1-9 0,-6-1 1,6-1 1,-7-21 0,4 21 0,-4-21-1,0 0-2,-5-19 1,5 19-2,-6-43 0,6 24-1,0-10-1,0-1-2,7-4 0,2 4-2,12 7-5,-7-2-8,16 1-14,4 10-1,1-1-1,9 6 0</inkml:trace>
  <inkml:trace contextRef="#ctx0" brushRef="#br0" timeOffset="2547">3308 1591 55,'-29'0'22,"12"15"1,-20-13 1,4 6-17,8 9-3,-1-4 0,12 12 1,0-6 1,19 5 0,2-1-1,9 0 0,1-2 0,6 5-1,-5-3-1,-2-2-1,-16-21 0,17 34 0,-17-34-2,-10 22-3,10-22-5,-34 14-11,6-16-9,9 2-1,-4-17-1,23 17 0</inkml:trace>
  <inkml:trace contextRef="#ctx0" brushRef="#br0" timeOffset="2860">3557 1260 63,'14'-2'24,"-14"2"2,0 36 1,-2-2-21,-1 6 0,3 15 1,-7 3 1,7 9-2,-4-3 0,4 4-3,0 0-3,-2-7-3,4 1-5,-5-14-10,-3-12-10,3-2-1,3-34 0,-25 30 0</inkml:trace>
  <inkml:trace contextRef="#ctx0" brushRef="#br0" timeOffset="3063">3399 1803 90,'7'-36'30,"14"12"0,0-5-1,2 1-26,12 3-17,5-1-15,9 14-1,-6-8 0,2 10 0</inkml:trace>
  <inkml:trace contextRef="#ctx0" brushRef="#br0" timeOffset="3547">2475 2352 69,'0'0'26,"0"0"0,0 0 1,4 25-15,-4-8-4,7 17-4,-4 2 0,5 10-1,-3 1 2,-2 10-2,3-2-1,-1 5-1,-3-5-3,-2-6-3,1 6-7,-1-9-15,0-12-3,0 0 1,0-34-2</inkml:trace>
  <inkml:trace contextRef="#ctx0" brushRef="#br0" timeOffset="3797">2323 2767 113,'21'-40'33,"9"23"1,6-7-3,1 5-32,14-4-5,16 12-4,-7-14-4,5 21-5,-16-5-6,-4-1-8,-8 12 2,-16-6 2,-5 16 3</inkml:trace>
  <inkml:trace contextRef="#ctx0" brushRef="#br0" timeOffset="3985">2746 2720 65,'23'5'25,"-23"-5"1,42-11 0,-16 2-19,0-3-1,6 3-2,-7-8-1,-4 9 0,-7-7 0,-14 15-2,14-28 1,-14 28-2,-18-12 0,1 10-1,-6 2 0,-2 8 0,-3 5 0,4 8 1,3 0-1,3 9 2,6 0 0,6 6 0,8-5 0,5 7 0,5-1 0,6-8-1,5 1-3,1-15-4,10 0-6,-4-9-10,-2-17-4,10 7 0,-10-21 0</inkml:trace>
  <inkml:trace contextRef="#ctx0" brushRef="#br0" timeOffset="4329">3150 2710 7,'15'31'14,"-15"-31"2,21 41-1,-15-24-1,8 8 0,-14-25 0,10 34 1,-10-34 1,0 0 0,14 25-1,-14-25-1,0 0-1,0-25-2,0 25-1,11-38-2,3 17-3,-2-9-2,9 2-1,2-1-3,2-5-4,12 15-6,-11-9-12,7 9-11,4 6 0,-7 3 0,-2 4 1</inkml:trace>
  <inkml:trace contextRef="#ctx0" brushRef="#br0" timeOffset="4610">3643 2619 57,'0'0'22,"14"29"-1,-14-29 1,10 30-21,-1-7 1,0 3 0,-2-3 0,4-4 1,-6 0 1,-5-19 0,7 21 1,-7-21 0,0 0-1,0 0-2,0 0 0,23-27-2,-23 27-1,28-34 0,-9 13-2,-3-1 0,5 5 0,-3 5 2,-1 3 0,-17 9 2,23-2 0,-23 2 0,16 17 1,-16-17 0,8 23 1,-8-23-1,4 26 0,-4-26 0,0 0 0,7 19 0,-7-19 0,19-4-1,-19 4 0,32-15 0,-9 9 0,0-5 1,5 7 1,-4-7 1,4 13 0,-3-2 1,-1 13 0,-2-7 0,-1 11-1,-21-17 0,28 34-3,-14-13-2,-14-21-5,17 38-13,-17-38-13,16 28-1,-16-28 1,0 0-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12.7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4,'0'0'15,"0"0"-2,0 0-4,0 0-1,0 0-2,19 15 0,-19-15-1,23 31-1,-9-10 1,10 10 1,8 5 0,7 3 0,6 3-1,10 4-1,6-2 0,9 2-1,18-2 1,2 0-1,13-4 0,8-7 0,12 0 0,14-5 0,10-3 0,6-11 1,10-1-1,7-9 1,8-2-1,1-4 0,0-2 0,-2-4 0,-1 1-1,-13 1 0,-7 2 0,-14 2 0,-15 4 0,-13-2 0,-18 6-1,-18 2 1,-13 1-1,-18-3 1,-8 2-1,-18 3 0,-4-5-1,-17-6-1,9 21-2,-9-21-2,0 0-4,-3 23-11,3-23-9,3 21 0,-3-21 1,0 0-1</inkml:trace>
  <inkml:trace contextRef="#ctx0" brushRef="#br0" timeOffset="782">4169 520 45,'0'0'21,"0"0"0,0 0 0,0 38-15,5-7-2,0 11 0,4 8 0,-2 3 2,0 1 0,0-6 0,4-2 1,-8-17 1,4 3 1,-7-32-1,7 27 1,-7-27-1,0 0-2,0-32 0,2 9-2,-5-6-2,4-4 0,-1-5-2,6-6 0,1 0 0,3 3-1,3 1 0,2 4-4,13 9-3,-5 2-7,14 10-6,-4 5-5,6 4-3,3 6-1,0 2 2,0 4 4,-1-4 6,1 2 12,-5-2 9,-7-4 12,0 9 6,-16-14 2,3 9 2,-17-2-2,0 0-2,-17 9-3,-10-1-5,3 11-4,-13 0-4,2 10-3,0 0 1,1 5-1,8-1-1,8 1 0,8-5 1,10 0 1,3-10-1,13-4 2,3-9-1,6-4 1,1-15-1,8 1 0,-6-9-1,-2-4 0,-1-4 0,-4-1-1,-5 5 0,-4 2 0,-12 23 0,9-33-1,-9 33 0,0 0 0,0 0-1,0 0 1,21 17-1,-11 3 0,6 1 1,2 6-1,3 1 1,1-5 0,7 0-2,-1-13 0,0-4-1,-5-6-1,3-4 0,-10-17 0,5-2 1,-5-8-1,-6-7 2,1-6 1,-8-6 1,1-4 0,-3-5 2,-1 9 0,-1-4 0,-1 8 0,-3 8-1,3 7 1,-3 10-1,5 21 0,0 0 0,0 0 0,0 33-1,1 7 0,5 6 1,-1 11-1,4 1 2,-6 5-2,4-3 0,4-7-1,-4 5-3,-2-20-4,9 8-10,-7-17-12,-5-10-2,-2-19 1,0 0 0</inkml:trace>
  <inkml:trace contextRef="#ctx0" brushRef="#br0" timeOffset="1719">5020 650 89,'-7'-21'31,"7"21"0,11-33 0,-11 33-20,30-19-6,-6 13-4,3 1-1,4 7 0,1-2 0,-2 7 0,-2-5 0,-5 4 0,-4 2 0,-2 3-1,-17-11 1,20 33 0,-19-12 0,3 4 0,-2 0-2,1 15-4,-6-11-11,8-1-12,11 3-2,-16-31 1,31 33-1</inkml:trace>
  <inkml:trace contextRef="#ctx0" brushRef="#br0" timeOffset="2000">5575 669 65,'0'0'24,"-28"-6"-1,28 6 1,-23 31-19,9-14 0,9 16-2,1 0 2,8 9 1,10-12 2,7 7 0,2-14 1,12 2-1,-7-21 0,9 5-1,-9-22 0,-2-1-2,-8-7-2,-11-4-3,0 2-4,-21-9-14,-5 5-16,1 2 0,-7 0-2,1 2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22.7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95 1261 34,'0'0'19,"0"0"1,-21-13-1,-1 11-3,1-2-2,-7 4-4,-9-2-2,2 8-1,-7 0-2,4 1-1,-5 3-1,14-2 0,-5 3-2,11 1-1,8-1 0,15-11-1,-7 19 1,7-19-1,26 25 1,-3-10-1,8 4 1,8 6 0,1 4 1,2 5-1,-5 1 0,0 5 1,-3-4 1,-10 6 1,-10-11 1,-5 1 2,-16-9-1,-4 2 1,-15-12 0,2 1 0,-17-7-1,3-1-2,-5-4-2,5-2-2,1 2-3,0-8-6,19 10-12,1-10-11,17 6 0,0 0-1,7-32 1</inkml:trace>
  <inkml:trace contextRef="#ctx0" brushRef="#br0" timeOffset="453">540 1632 30,'0'0'20,"20"21"1,-20-21 2,7 25-15,-4 2-2,1 3 3,3 3 0,-2-1 1,2 1-3,-5-8 1,5 5-2,-7-30 0,10 31-1,-10-31-1,0 0 0,0 0-1,0 0 0,13-23-3,-3 0 2,1 0-4,6-6 1,1 4-2,10-1 3,-5 3-1,3 6 1,-1 7 2,3 10 0,-7 4 1,0 9 0,-4 4 1,-3 4-3,0 6-1,-1-4-9,1 4-21,3 5-2,-4-11 1,8-3-2</inkml:trace>
  <inkml:trace contextRef="#ctx0" brushRef="#br0" timeOffset="1032">1787 1468 56,'0'0'27,"0"0"-1,0 0 1,22-4-19,-6-2-4,12 2-2,0-1-2,2 1-3,5 6-10,-3 7-13,-13-7 0,4 15 0,-23-17-1</inkml:trace>
  <inkml:trace contextRef="#ctx0" brushRef="#br0" timeOffset="1203">1815 1703 83,'0'0'30,"0"0"1,31 15-2,-15-21-31,14 4-13,10 2-14,-8-7-1,12 5 0,-11-8 0</inkml:trace>
  <inkml:trace contextRef="#ctx0" brushRef="#br0" timeOffset="1688">2843 1259 57,'0'0'28,"0"0"-1,0-30 0,0 30-14,18-15-5,1 15-4,2-6-2,6 8 0,3 2 0,-2 3 0,-4 10 0,-1 6 1,-12 2 0,-1 6 0,-13 3 0,-6 4 1,-12-7 0,0 3-1,-7-9 1,1 0-1,-4-10-1,6-1 1,2-7-1,23-7-2,-23 6 1,23-6-1,0 0-1,0 0 1,25-19-1,-4 13 0,7 2 0,-3-1 0,6 10 0,1 1 0,0 4 1,-4 5 0,-4 2 0,-6 6 1,-6 0 0,-3 4 2,-16-2-1,0 5 1,-14-7 0,-7 2 0,-4-8 0,-5 2-2,-7-7 0,4-3-2,7-1-3,-8-12-10,18 0-21,8-5-1,15 9 1,5-35-1</inkml:trace>
  <inkml:trace contextRef="#ctx0" brushRef="#br0" timeOffset="2297">3830 860 54,'0'0'28,"-16"6"2,4 13 1,-9 17-13,-9-1-4,7 24-4,-14 6-2,9 21 0,-5 2-2,8 9-1,-1-9-2,19 4-1,7-12-1,14-5-4,19-5-7,6-18-20,14-12-3,19-9-2,3-10 1</inkml:trace>
  <inkml:trace contextRef="#ctx0" brushRef="#br0" timeOffset="2782">4149 1078 51,'0'0'25,"0"0"1,0 0-6,29-12-6,-5 3-5,4 7-3,7-2-2,2 4 0,0-2-1,-2 10 0,-5 1 0,-7 9 1,-16 1 0,-5 9 0,-15-1 0,-1 2 1,-14-4-1,2 1 0,-6-8 0,9-1-1,-3-8-1,10-1 0,16-8-1,0 0 0,0 0-1,0 0 0,25-2 0,-1 4-1,3 2 1,6 5 0,2 3 0,-3 5 0,-2 6 0,-6 2 0,-3 0 1,-7 5 0,-7-5 0,-7 2 1,-10-6 1,-4-2-1,-11-4 1,-3 1-1,-9-5-1,-3-1 1,-2 1-2,3-7-1,2 5-1,0-12-6,16 16-12,2-11-15,19-2 1,0 0-2,0 0 2</inkml:trace>
  <inkml:trace contextRef="#ctx0" brushRef="#br0" timeOffset="3625">4701 589 39,'0'0'23,"3"26"0,-3-26 1,-30 31-13,16-10-3,-3 0 1,-1 2-2,18-23 0,-23 34-2,23-34 0,-3 19-1,3-19 0,21 8-2,-4-8 1,8 4-1,0 0 0,1 3-2,4-1 1,-2 4 0,-5 3 0,-6 2 1,-17-15 1,25 35 1,-25-35 0,2 38 0,-2-38 0,-28 36 0,8-24-1,-1 3-2,-3-2-3,-5-7-6,8 4-14,-1-10-11,1-4 0,5-6-1,16 10 1</inkml:trace>
  <inkml:trace contextRef="#ctx0" brushRef="#br0" timeOffset="4000">4681 667 79,'0'0'31,"34"-21"0,-13 8 0,10-1-22,3 5-3,-3 3-3,4 0-4,2 8-6,-2 2-18,1 0-5,-3 7-1,-7-5 0</inkml:trace>
  <inkml:trace contextRef="#ctx0" brushRef="#br0" timeOffset="4422">5227 1208 88,'0'0'33,"0"0"-1,-3-21-1,19 25-19,-16-4-5,29-2-5,-2 4-3,1-6-5,16 6-6,-7-6-11,5 0-9,2 2 0,0-7 0,-1 3 0</inkml:trace>
  <inkml:trace contextRef="#ctx0" brushRef="#br0" timeOffset="4625">5764 915 54,'0'0'26,"0"0"2,0 0 0,0 0-12,0 0-4,16 14-3,-17 7-2,6 13 0,-5-3-1,5 20-1,-5-3-1,5 6-1,-1 5-2,1-4-2,4 1-4,-6-14-10,8 2-17,5-8 0,1-13-1,8-10 0</inkml:trace>
  <inkml:trace contextRef="#ctx0" brushRef="#br0" timeOffset="5000">6054 537 38,'0'0'22,"23"6"4,-7 3 2,1 3-14,15 26 1,-8-4-1,17 24 1,-8-1-1,6 23-3,-8-1-3,1 16-3,-11 5-1,-7 9-3,-12 7-3,-20-7-10,-4 6-20,-14 3-2,-14-7 0,-14-10-1</inkml:trace>
  <inkml:trace contextRef="#ctx0" brushRef="#br0" timeOffset="5547">2305 2100 20,'0'0'21,"0"0"0,0 0-3,0 0 1,22 10-4,-1-8-1,23 5-3,4-7 0,25 6-2,19-10 0,34 6-2,20-15-2,28 9-1,13-9-1,31-1 0,19-1 0,16-2-1,10-2 0,4 0-1,2-2 1,-8 3-2,-8-3 2,-20 6-2,-22 0 0,-27 5-1,-15 8-5,-43-3-8,-12 8-18,-29 7 1,-33 7-1,-22 4 0</inkml:trace>
  <inkml:trace contextRef="#ctx0" brushRef="#br0" timeOffset="8501">6990 1716 45,'0'0'29,"0"0"0,0 0 2,9-21-10,-9 21-5,0 0-4,22-15-4,-22 15-3,35-12-2,-12 5-1,-2 3-2,2 0-1,2 0-3,1 10-4,-10-8-7,3 8-9,-19-6-8,23 17 1,-23-17 0,4 23 2</inkml:trace>
  <inkml:trace contextRef="#ctx0" brushRef="#br0" timeOffset="8719">7109 1816 47,'0'0'27,"0"0"0,0 0 0,34 11-14,-17-13-6,6 0-10,1-9-18,12 15-4,-12-12-2,8 6-1</inkml:trace>
  <inkml:trace contextRef="#ctx0" brushRef="#br0" timeOffset="10485">8327 860 48,'0'0'26,"0"0"0,0 0-6,0 0-4,18-10-5,10 5-4,2-3-3,7 6-1,3-2-2,-1 4 1,-1 4-1,-4 8 1,-10 5-1,-8 2 1,-9 2 0,-9 6 1,-10-2-1,-4 7 1,-8-9 0,-1 0 0,-5-4 0,4-2-1,-2-5 0,9-3-1,3-3 1,16-6-2,-16 4 1,16-4-1,0 0 0,14-4 0,2 2 0,3 0 0,4 2-1,2 2 1,3 4-1,0 9 1,0 2 0,-7 8 0,-4 11 0,-4 8 0,-10-2 1,-3 6 1,-7-2 0,-5 0 1,-13-4 0,1-6 0,-13-11 0,2-4 1,-9-9-2,2-1 0,-2-7-2,-2-6-1,11 4-7,-5-15-16,15 1-9,25 12-2,-7-44 1,28 17-1</inkml:trace>
  <inkml:trace contextRef="#ctx0" brushRef="#br0" timeOffset="11204">9249 510 31,'0'-25'25,"0"25"1,-3-24-2,3 24-2,-25 21-2,-3 3-5,3 17-3,-10 4-2,4 20-1,-10 6-1,11 17-2,2 2-1,9 9-2,12 1 0,14 1-2,14-2-4,16-13-3,28 0-14,16-19-14,10-15 0,12-16-1,8-11 1</inkml:trace>
  <inkml:trace contextRef="#ctx0" brushRef="#br0" timeOffset="13501">9562 787 27,'-25'-9'22,"25"9"1,0 0-2,7-23-3,-7 23-4,26-27-3,1 16-3,1-1-4,2 3-1,6-1 0,0 10-1,-8 0 0,-4 12-1,-24-12 0,20 42 0,-28-8 0,-9 4 1,-9 4-1,-2 2 0,-9-2 1,2 0 0,3-9 1,6 3 0,1-15 1,16 4 0,9-25 0,-2 29 0,2-29-1,29 15 0,-7-11-3,8-6-2,9 8-6,-6-18-9,13-3-13,1 3-1,-3-7-1,2 0 1</inkml:trace>
  <inkml:trace contextRef="#ctx0" brushRef="#br0" timeOffset="13891">10050 688 42,'0'0'22,"0"0"2,0 0 2,0 0-12,0 0-4,-9 21 0,9 4 0,-6-4 0,14 6 0,-10-6-2,14 5-1,-12-26-2,25 35-1,-6-22-1,4-5-2,-2-2-2,3-6-4,10 3-3,-13-14-5,10 7-6,-4-11-8,-6-4-6,3 3 2,-4-10 1</inkml:trace>
  <inkml:trace contextRef="#ctx0" brushRef="#br0" timeOffset="14141">10378 602 38,'0'0'26,"0"0"1,0 0 1,-16 2-6,16-2-5,-12 40-7,3-17-2,5 15-2,-6 0-1,6 8-1,-3-4 0,4 6-2,-1-4-1,6-4-1,0 4-2,1-17-4,6 7-6,-5-15-10,-4-19-9,24 23-1,-24-23 1,34-7 0</inkml:trace>
  <inkml:trace contextRef="#ctx0" brushRef="#br0" timeOffset="14673">10620 550 31,'0'0'25,"0"0"1,0 0 0,0 0-7,0 0-5,21-5-4,-21 5-4,26-6-2,-8 2-2,0 4 0,-1 4-1,-17-4-1,23 25 1,-21-4 0,-4 0 0,-5 9 1,-9-7-1,2 6 2,-7-6-1,3 0 2,1-8-1,17-15 0,-30 23 0,30-23-1,0 0 0,0 0-1,0 0 0,0 0 0,0 0-1,26 6 0,-8-6 1,1 0-1,4 2-1,-2 5 1,0 1 0,-3 5 0,1 1 0,-19-14 0,21 38 1,-14-17 0,-7 0 1,0 0 0,0-21 0,-21 40 1,2-26-1,1 1 1,-6-2-2,1-1 0,0-1-3,2-5-2,21-6-7,-37 25-19,37-25-3,0 0-1,0 0 0</inkml:trace>
  <inkml:trace contextRef="#ctx0" brushRef="#br0" timeOffset="15563">11201 776 43,'0'0'30,"0"0"1,0 0 0,0 0-7,0 0-7,0 0-6,0 0-3,21-19-4,-21 19-3,34-14-3,-12 14-6,-6-9-7,12 5-12,-5 4-5,-2-2 0,7 2 0</inkml:trace>
  <inkml:trace contextRef="#ctx0" brushRef="#br0" timeOffset="15891">11610 466 54,'11'-19'30,"-11"19"1,0 0 0,0 0-11,0 0-3,0 0-4,15 40-5,-15-17-2,7 17-1,-7-3-1,7 12-1,-3-3-1,0 2-1,3-2-3,-4-4 0,8 6-4,-10-18-14,8 7-14,3-7-1,1-9 0,-13-21 0</inkml:trace>
  <inkml:trace contextRef="#ctx0" brushRef="#br0" timeOffset="16344">11821 0 15,'0'0'21,"0"0"5,21 19 1,-4 8-5,8-2-1,12 21-2,-6-1-1,20 20-2,-5-7-3,7 18-5,-11-5-2,-2 11-2,-15-7-1,-13 7-2,-10 2-2,-20-4-2,-8 8-8,-20-8-20,-1-7-3,-2-2-1,-7-8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29.5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05 18 26,'0'0'23,"0"0"1,0 0-3,0 0-3,25-13-6,-8 13-2,1-6-4,5 8-1,-1-2-1,5 11-1,-4-3 0,-2 13 0,-7 0 0,-2 11 0,-10-3 1,-2 9-1,-12-2 1,-4-1-1,-7-3 0,-5-1 0,-2-3-1,-3-7 0,1-4 0,6-5-1,4-1 0,7-7-1,15-4 0,0 0 1,0 0-1,28-19 0,0 13 0,7-1-1,4 7 1,5 9 1,5 3-1,-4 7-1,-4 11 2,-6 8-1,-9-1 1,-8 5 1,-15-2 1,-4-2-1,-15-2 0,-12 0 1,-6-11-1,-6-4 0,-2 0-3,-4-13-4,13 9-11,-4-13-18,9-12-1,10-7 1,15-10-1</inkml:trace>
  <inkml:trace contextRef="#ctx0" brushRef="#br0" timeOffset="516">1801 300 73,'0'0'33,"24"10"-1,-24-10 2,23-2-25,-2 6 0,0-8-2,15 6-2,0-2-4,3-6-6,14 8-6,-7-6-15,-1-1-6,8 3-1,-9-2 0,-2 0 0</inkml:trace>
  <inkml:trace contextRef="#ctx0" brushRef="#br0" timeOffset="734">2477 39 87,'0'0'32,"16"-6"2,-16 6 0,12 50-24,-10-21-3,5 20-1,-1 1-2,4 13-2,2-2 0,-1 7-2,-1 1-2,-3-6-5,15 8-15,-8-12-13,3-6 0,3-13 0,-5-11 0</inkml:trace>
  <inkml:trace contextRef="#ctx0" brushRef="#br0" timeOffset="12875">0 2145 58,'0'0'28,"0"0"-1,0 0 2,28 4-23,-7-12-1,5 4-2,4-11-1,0 9 1,5 2-4,-3-3-5,1 7-12,-3 7-10,-12-10-1,3 14 0,-21-11-1</inkml:trace>
  <inkml:trace contextRef="#ctx0" brushRef="#br0" timeOffset="13078">105 2244 45,'-10'23'30,"10"-23"-2,17 6 1,-17-6-9,37-4-17,-5 0-3,3 4-5,-2-6-12,2-5-11,9 13-1,-12-10 0,10 8 0</inkml:trace>
  <inkml:trace contextRef="#ctx0" brushRef="#br0" timeOffset="20391">954 1590 52,'-16'9'28,"16"-9"1,0-30-3,0 30-9,23-31-6,9 16-3,-6-8-4,11 2-1,0-4 0,1 6-2,-4 2 1,-3 8-1,-10 7-1,-1 13 1,-20-11-1,10 48 1,-11-12-1,-5 10 1,-2 7 0,-1 4-1,0 3 1,-2 1-1,3 0 0,1-6 1,3 0-1,1-5 0,3-6-1,0-8-2,7 2-4,-9-19-6,11 2-11,-9-21-8,7 25 1,-7-25-1,0 0 1</inkml:trace>
  <inkml:trace contextRef="#ctx0" brushRef="#br0" timeOffset="20766">1028 1914 55,'30'-17'25,"-13"-6"-2,17 8-3,1-2-29,2-8-5,12 13-8,-12-16-1,8 18-1,-4-18 0</inkml:trace>
  <inkml:trace contextRef="#ctx0" brushRef="#br0" timeOffset="20954">1511 1508 19,'0'0'22,"17"-25"2,6 12-1,-5-10-7,6 2-6,10 4-1,-4 1-1,0 9-2,-8 3-1,0 17-1,-22-13 0,21 50-1,-21-14-1,-6 12 1,-8 3-1,0 5 0,-7 1 0,4 2 0,-4-8 0,1-3-1,4-8 1,9-9 0,0-5 1,13-1-1,-6-25 0,29 17-2,-2-15-2,4-13-3,19 7-9,-5-13-13,6-6-3,9-2-1,-7-5 1</inkml:trace>
  <inkml:trace contextRef="#ctx0" brushRef="#br0" timeOffset="21313">2240 1338 35,'0'0'26,"0"0"0,0 0 1,0 0-10,-28 13-4,19 20-3,-14-5-1,9 16-3,-7 2 0,5 11-1,1-3-2,6 1 0,5 2-2,8-3 0,6-7 0,8-3-1,3-13 1,7-5-1,0-7 1,9-11 0,-7-10 0,5-11 0,-5-6 0,-4-4 0,-8-2 0,-4 0 0,-9-3-1,-6 5 0,1 23 0,-29-25 0,7 23 0,-7 6 0,0 7-1,0 10 0,8 8-3,0 1-4,16 9-5,3-11-8,15 3-9,9 3-2,7-11 0,9-2 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39.7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3 19,'0'0'21,"0"0"2,21-5-2,-21 5-3,38-2-3,5 2-2,15-6-3,28 2-2,14-7-1,31 3-2,19-7 0,29 3 0,18-7-1,24 2 0,4-2-1,7 5 1,-2-5-1,-3 6 0,-17-4 0,-13 7-1,-21-1 0,-22 3-2,-22 4-1,-26-2-7,-12 8-11,-27 4-12,-19-4 0,-20 9-1,-28-11 0</inkml:trace>
  <inkml:trace contextRef="#ctx0" brushRef="#br0" timeOffset="719">1133 636 45,'0'0'27,"0"0"1,0 0-6,0 0-3,0 0-5,0 0-6,26-17-2,2 15-3,-3-2-1,5 4-2,3 2 1,-1 6-1,-6 7 1,-8 8-1,-13 8 1,-7 13 1,-15 2-1,-10 5 2,-8 5 0,-4 1 1,-6-5-1,6-1 1,-3-16 0,14 1 1,7-13-1,19 2 0,2-25-1,30 21 0,1-17-1,19-4 0,8-4-3,5-6-3,11 12-7,-13-8-22,6-5-2,-6 5-1,-10-5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4:52.2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6 1436 39,'0'0'27,"-21"6"2,21-6-4,0 0-4,39-10-4,14 3-6,12-18-3,23 6-2,14-10-1,25 0-1,15-13-1,9 8-1,5-1-1,-6 5 0,-13 5 0,-5 8-1,-15 5-1,-22 1-3,-14 15-3,-29-8-6,-8 19-7,-21-7-13,-23-8 1,10 30-1,-27-20 2</inkml:trace>
  <inkml:trace contextRef="#ctx0" brushRef="#br0" timeOffset="375">792 1543 15,'0'0'22,"21"-2"2,3-2 1,1-7-10,12-2-5,7 7 0,-1-4 0,2 8-3,-7-5-1,0 14-1,-13-1-1,-6 13-1,-12 4 0,-10 4-1,-11 7 0,-9-1 0,-5 5 0,1 2-1,-3-9 0,4 1 0,3-7 1,9 0 0,14-25 1,3 31 1,13-26-1,16 3 1,7-10 0,5 4-1,3-6 0,3-3-1,1-1-1,-9 0-1,-3 4-3,-9-3-3,0 11-10,-9-4-16,-3-2-1,0 0-1,-1-8 0</inkml:trace>
  <inkml:trace contextRef="#ctx0" brushRef="#br0" timeOffset="1500">2275 949 64,'0'0'31,"23"-25"0,-23 25 0,27-42-20,1 32-4,-3-11-1,5 6-7,1 9-7,3 4-18,-4 0-4,0 12 0,-9-3-1</inkml:trace>
  <inkml:trace contextRef="#ctx0" brushRef="#br0" timeOffset="1672">2460 1059 49,'-8'18'29,"8"-18"-1,0 0 1,0 0-15,23 15-18,5-15-17,9-8-4,19 6-1,-5-15-3</inkml:trace>
  <inkml:trace contextRef="#ctx0" brushRef="#br0" timeOffset="2078">3464 262 46,'0'0'26,"-10"-21"1,12 2 1,5 0-13,12 11-3,0-13-4,13 14-3,2-7-1,3 8-1,-2 1 0,2 10-1,-9 3 0,-1 9-1,-13 8 1,-5 4-1,-11 7 1,-3 6 0,-13-5 0,0 5 1,-10-6-1,3-2 0,-1-9 0,3-4 0,4-7-1,19-14 0,-27 19-1,27-19 1,0 0-1,16 4 0,2-4 0,10-2 0,-2 0 0,6 2 0,3 4 0,1 5 0,-3 8 0,1 4 0,-8 2 1,-5 12 0,-10-1 2,-6 12-1,-10-6 1,-4 2 0,-12-5 1,-6 1-2,-10-8 1,0-1-2,-3-6 0,1-4-4,4 2-6,-2-9-26,12-3-1,7-13-1,18 4 0</inkml:trace>
  <inkml:trace contextRef="#ctx0" brushRef="#br0" timeOffset="3453">4073 94 32,'12'-27'23,"-12"27"1,0 0-3,2 29-2,-5 3-4,-8 7-3,4 16-4,-5 2 0,8 18-1,-7-4 0,10 5-2,-3-7-2,11 0 0,2-4-1,5-8-1,7-9 1,8-12-2,8-11 2,0-13-1,3-10 0,1-4 0,-2-12 0,-2-7 0,-7-2 0,-7-2 0,-11-5-1,-7 9 0,-7 0 0,-10 2 0,-7 7 0,-10 6-1,0 6 1,-1 6-1,-2 8 0,0 3-3,11 17-3,3-11-5,18 15-6,2-13-8,12-2-5,16-2 0,4-13 0</inkml:trace>
  <inkml:trace contextRef="#ctx0" brushRef="#br0" timeOffset="3937">4657 111 52,'0'0'26,"9"-27"2,12 18-1,4-8-15,-1-4-2,13 9-3,-1-5-1,2 13-2,-4 0 1,-2 10-2,-11 5 1,-5 14-1,-14 4-1,-6 11 0,-15 0 1,-4 10-1,-13-6 1,1 4-1,-2-10 0,0-2 0,7-7-1,4-8 0,6-6-1,20-15 1,0 0-1,0 0 0,0 0 0,41 8-1,-13-10 1,7 2 0,6 2 0,1 6-1,1 5 1,-3 6 0,-6 4 0,-6 6 1,-7 7 0,-5-3 0,-13 5 1,-6 4 1,-17-6 0,1 2 0,-11-9-1,-5 4-1,-8-5 0,1-5-2,5 2-5,-9-8-25,13-5-5,10-10 1,23-2-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5:00.36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7 12723 12,'0'0'20,"-18"-40"5,18 40 1,-10-19-7,10 19 0,0 0-3,0 0-3,0 0 0,0 0-1,3 47-4,-3-20-2,11 23 1,-15-10-2,15 10 0,-11-6-1,2-2-1,-4-12 1,5-3-1,-3-27 0,0 0 1,25 6 0,1-29-1,11-15 0,21-18-1,21-28 1,30-23-2,24-19 1,22-19-2,25-10 0,15-2-1,17 8-1,-8 6-2,-4 28-5,-28 6-13,-12 31-15,-27 22 0,-26 18 0,-35 11 0</inkml:trace>
  <inkml:trace contextRef="#ctx0" brushRef="#br0" timeOffset="1469">2510 12534 2,'19'7'12,"4"-3"-5,-2 0 0,20 6 1,2-12 3,22 7-2,7-14 0,16-1-1,5-13 0,12-9-1,8-10 0,-1-10-1,7-13-1,-1-9-1,1-3 0,1-13 0,-5-1-1,-6-9 0,-4-3-1,-8-8 0,-8-11-1,-10-8 1,-14-10 0,-7-11-1,-2-7 0,-10-10 2,0-1-1,-6-14-1,2-1 0,-2-5 0,-3-4 1,5-4-1,-5 2 1,0-9-1,4-8 0,-10-2 0,2-2 0,-3 0 1,-2-10 0,-7-5 0,0-4-1,-6-4 1,-1 2-1,-6-2 1,-1 2 0,-5-4 0,-4 0-1,-5-5 1,0 9-1,-8-2 1,0 0-1,-2-6 2,-4 1-1,-4-1 0,8 12-1,-4 2 0,-6 5 0,-1 2 0,2 7-2,-7 12 1,-4 6-1,-4 8 1,-6 4-1,-11 7 0,0 4 0,-5 10-1,-11 0 2,-3 13-2,-14 2 2,-6 11-1,-8 12 0,0 6 1,-11 13-1,-5 10 2,-4 13-2,2 9 0,-1 18 1,-1 5 0,4 14-1,-2 6 1,9 7 0,5 4 0,4 10 0,7 7 0,10 2 0,9 4 0,11 0 0,8 2 0,16-2-1,9 4 1,11-2-1,4-2 0,20 0 0,0 0 0,4-23-1,13 10-1,4-5-1,9-3-1,2-13-2,8 5 0,0-13 0,6 0-1,-4-6 1,9 1 2,-7-9 1,-2 3 2,0-1 2,-3 3 2,-8 5 0,-3 4 1,-6 15 0,-8-2 2,-14 29 0,17-28-1,-17 28-1,0 0 0,-21 21 0,-5 11-1,-9 10 0,-11 8 0,-5 15 1,-12 4 0,-4 7 2,-3-5 0,12-2 0,2-18 0,16-7-1,5-11 0,15-7 0,20-26-1,-5 27 0,5-27 0,28 19-1,-7-17 1,9 8 0,3-3-1,6 1-1,3 0 0,0 1 0,9 5-3,-2-5-7,9 12-21,-7 8-2,-4 1-1,-6 5 1</inkml:trace>
  <inkml:trace contextRef="#ctx0" brushRef="#br0" timeOffset="5126">4690 11748 49,'3'-36'25,"4"15"2,-16-6 0,-14 4-18,4 19 0,-14-1 0,-1 14-2,-9 1 1,2 16-4,-4-3 0,10 10-1,-1 1-1,21-1 1,4 5-2,15 2 1,11-7 0,10 5-1,8-2 1,-3 2 0,5 1 0,-7 5 0,-12 1-1,-7 1 1,-13 2 0,-13 4-1,-15-6 1,-5 5 0,-6-9-2,-7-9-1,8-1-5,-2-22-7,18-3-9,2-18-11,13-16-1,14-7 0,12-12 1</inkml:trace>
  <inkml:trace contextRef="#ctx0" brushRef="#br0" timeOffset="5485">4777 11901 53,'18'-8'25,"-18"8"-1,-23 18 1,2 5-18,-2 5-2,-5 5-4,2 7 0,3 0 0,5 0 0,6 0 1,5-9 0,11-1 1,1-12 0,12 3 2,-17-21 0,39 2 1,-20-18-1,11-1 0,-11-15-1,4 3 0,-9-15-1,4 6 0,-8-2-1,-1 7-1,-4-1 0,2 9 0,-7 6-1,0 19 1,0 0-1,0 0-1,0 0 1,0 0 0,7 34-1,-3-11 1,5 4 0,-1-2 0,3 1 1,1-8-1,-12-18 1,28 21 1,-14-23 0,7-8 0,-5-7-1,0-4 1,3-8-1,2-3 0,-5 3-1,7-1 1,-7 5-1,-16 25 0,24-31 0,-24 31 0,14-11 0,-14 11 0,13 23 0,-10-4-1,3 4 1,-3 0 0,2 5 0,2-3 0,-1-2 0,-3-4 0,-3-19 0,0 0 0,0 0 0,21 6 0,-21-6 0,16-40 1,-6 11-1,3-9 0,3 5 0,-1-14 0,5 8 0,-5 5-1,-2 7 1,-1 6-1,-12 21 0,19-11 0,-19 11 0,11 25 1,-8-1-1,3-1 1,-1 4-1,-2 0 2,3-2-2,1-6 2,-7-19-1,8 25 0,-8-25 0,0 0 1,0 0-1,20-12 1,-20 12 0,12-32 0,-5 3-1,2 0 0,0-3 1,-2 9-1,-2 0 0,-2 4 0,-3 19 0,7-23-1,-7 23 1,0 0 0,18 8 0,-18-8-1,25 19 1,-4-17 0,1-2 1,10-4 0,0-2 0,-1-9 1,1-8-1,-2-2 1,-2-2-2,-6-5 2,-7 3-2,-7 2 1,-2 1-1,-10 6 1,4 20-2,-18-21 1,4 21 1,14 0-1,-26 35 2,19-10-2,4 15 3,6 4-3,9-4 1,9 4-2,15 2-3,0-21-16,10-4-16,14-2 0,1-17 0,1-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5:12.53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17 24 50,'0'0'28,"5"-25"1,-5 25-1,6 21-3,-8 10-8,7 18-5,-8 5-4,6 20-1,-6 8-1,6 12 0,-3 0-2,0-1-2,-5-7 0,5-6-1,0-5-3,0-20-2,10 1-4,-8-28-6,16-5-15,-1-19-5,6-19-1,5-10 1,-1-15 2</inkml:trace>
  <inkml:trace contextRef="#ctx0" brushRef="#br0" timeOffset="250">588 385 74,'0'0'29,"0"0"-1,0 0 2,-32 2-20,13 19-5,5 11-2,0 1-2,1 16 1,5 5 0,4-1-1,6-1 1,10-4 0,9-10 1,11-4 1,3-22 0,16-12 0,-5-25 1,12-9-1,-7-16 1,3-2 0,-15-11-1,-4 4-1,-21-4 0,-14 13-1,-21 8-1,-16 12-1,-21 16-1,-12 7-4,-2 22-3,-18 6-23,16 13-5,4 14-1,12-2 1</inkml:trace>
  <inkml:trace contextRef="#ctx0" brushRef="#br0" timeOffset="1328">24 1854 26,'0'0'26,"0"0"3,-25-19-1,25 19-7,0 0-2,6-27-5,13 19-5,0-7-4,13 2-2,-1 1-2,8 1 0,-2 5-1,5 6 0,-5 4 0,-9 7 1,-5 5 0,-9 5 1,-12 5 1,-4 3 0,-10-4 1,-6 5 0,-3-7-1,0 2 1,-2-11-2,4 1 0,19-15-1,-23 15-1,23-15-1,0 0 1,0 0-1,28 6 0,-5-2 0,5 5 1,7 1-1,-5 7 1,0 6 1,3 2 0,-10 3 0,-4 3 2,-12 1 0,-5 3 0,-14-5 1,-2 1 0,-11-4-1,1 1 0,-8-5-2,2-4-2,2 2-3,0-15-6,19 13-6,9-19-12,0 0-7,-5-21 0,24 0 0,11-6 2</inkml:trace>
  <inkml:trace contextRef="#ctx0" brushRef="#br0" timeOffset="1828">783 1867 80,'0'0'30,"16"0"1,-27 19 1,-12 0-22,-1 35-1,-15 1-2,2 22-1,-9 3-1,4 8 0,0 0-2,7-2-2,7-6-3,3-13-2,11 0-6,-2-25-13,11-8-10,12-13-1,-7-21 1,28 2-1</inkml:trace>
  <inkml:trace contextRef="#ctx0" brushRef="#br0" timeOffset="2078">809 2318 73,'23'19'26,"-23"-19"2,-12 50 1,1-8-24,-8-6 1,5 10 2,-2-10 1,7 6 1,-3-19-1,19 4-1,-7-27-1,23 29-1,-2-26-1,14 3 0,0-6-2,9 0-2,2-4-2,-2-9-3,10 9-6,-10-15-18,2 2-7,-4-6-1,-9-8 0,-3-9 0</inkml:trace>
  <inkml:trace contextRef="#ctx0" brushRef="#br0" timeOffset="2343">1185 2045 84,'0'0'33,"-30"42"2,20-12 0,-1 22-10,1-4-20,4 17 0,1 7-2,0 9 1,-2-1-3,1 2-2,5 13-5,-8-7-25,4-4-5,3-9 1,-5-8-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5:16.14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67 86 44,'-7'-28'30,"7"7"3,0 21-4,-11-38-3,11 38-7,0 0-3,0 0-5,-25 28-3,20 14-4,-2 6-2,0 13 0,3 8-2,2 3 1,8 4-1,2-11 0,7-6 0,8-11 0,3-12 0,8-11 0,3-10-1,9-13 2,1-9 0,-8-9-1,-6-8 1,-1 1 1,-12 0-1,-11-2-1,-18 4 1,-13 6 0,-11 7 0,-12 12-1,-1 9-2,-5 8 0,1 10-1,4 1-3,19 18-9,6-8-20,18-2-1,13-6 0,11-13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5:22.01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91 684 20,'-33'-15'11,"3"9"0,-3-3-1,3 11-2,-5 3 0,3 14-2,-1-1-1,-6 20-2,4 10-1,2 5 1,1 8 0,4 10-1,7-2 1,5 7 0,11-3 0,12 3 1,11-11-2,13 2 0,9-6 0,17-9-1,9-1 1,10-14-1,6-5 1,4-13-1,0-13 0,2-10 1,-2 2 0,-14-49-9,14 24 3,-32-38-2,11 21 2,-31-34-2,8 24 2,-34-26-2,122-21 7,-151 36 10,-30-27-5,7 31-1,-33-25-7,19 36-10,-19-11-7,9 21 2,-127 23-8</inkml:trace>
  <inkml:trace contextRef="#ctx0" brushRef="#br0" timeOffset="891">23 0 35,'0'0'22,"0"0"-2,0 0-4,-16 27-3,16 9-4,-6 8-4,6 8-1,0 7 0,2 6 1,-2-2-2,0-2 1,2-9-2,1-1 0,1-12 0,1-3-1,-3-9 0,2-6 0,-4-21-1,5 28 1,-5-28 0,0 0-1,0 0 1,0 0 0,0 0 0,0 0 0,0 0 0,0 0 0,0 0 0,0 0 0,0 0-1,0 0 0,0 0 0,0 0 0,0 0 0,0 0 0,0 0 0,0 0 0,0 0 1,0 0-1,0 0 0,0 0 1,0 0-1,0 0 0,0 0 1,0 0-1,0 0 0,0 0 1,0 0-1,0 0 0,0 0 0,0 0 0,0 0 0,0 0 0,0 0 1,5-19-1,-5 19 0,5-27 0,-1 8 0,-1-7 0,3-1 0,1-6 0,0-7 0,1-2 0,1-4 1,2-5-2,-1 1 2,4 0-2,2 1 1,0 7 0,1 7 0,3 1-1,1 15 1,0 11 0,2 6 0,-2 12 1,-6 11 0,3 13 1,1 1 0,-3 12 1,0-3-1,-2 8 1,-2-4-1,-1 1 1,-1-3-2,1-4-2,-127-15-30,149-10 0,-3-17 0,9-6-1</inkml:trace>
  <inkml:trace contextRef="#ctx0" brushRef="#br0" timeOffset="3328">3925 2719 8,'13'-90'12,"-15"-11"-1,4 2-3,-9-4-2,0 5-1,-7-1-1,5-1 0,-5 1-1,-2-4-1,-3 0 1,3 7 0,0-3 0,-5 7 1,2 0-1,-2 8 1,-2 8-2,-2 5 1,2 10 0,-5 4 0,2 5-2,-4 6 0,6 6 0,-4 4-1,-1 7 0,0 8 0,1 6 0,1 7-2,-3 10 2,4 8-2,0 13 2,-2 5-1,0 12 1,3 6 0,0 8 0,3 9 0,1 6 0,1 9 1,1 2 0,3 8-2,-1 4 1,3 3 0,-2 3 0,2 3 0,1 6 0,5-2-1,-1 6 2,4 2 0,-1 1-1,6 7 1,2 1-1,3 6 1,6-2-1,1-4 1,6-5-1,1 1-1,6-11 1,4-9-1,3-6 1,-2-6 0,9-8-1,-4-4 1,1-14-1,3-11 0,3-7 1,2-15 0,3-12 0,1-11-1,1-11 0,0-5 1,-3-5 0,1-8 0,-7 0 0,1-5 0,-10-7 0,-1-7-1,-3-5 2,-5-5-1,-2-5 0,-5-4 0,-4-4 1,-7-4-1,1-1 0,-9-7 1,3-5-1,-8-2 1,-2-13-1,-1 0 0,0-3-1,-2-3 2,0 0-2,-2 8-2,7 13-10,-9-2-5,18 30-1,-12-5 1</inkml:trace>
  <inkml:trace contextRef="#ctx0" brushRef="#br0" timeOffset="4485">3936 3659 17,'23'14'20,"-23"-14"3,31 28-1,-4-14-5,2 5-1,14 6-2,2-10-3,15 8-2,1-2 0,11 0-2,2-4 0,7 4-2,-4-4 0,4 2-2,-8-3 0,-1 3-2,-7-4 0,-2 0 0,-8-1 0,-4-1-1,-8-1-1,-4-3-4,-4 8-5,-9-9-11,-4 0-9,2 7 0,-24-15 0,33 17 0</inkml:trace>
  <inkml:trace contextRef="#ctx0" brushRef="#br0" timeOffset="5110">5438 3822 28,'-2'-27'21,"2"27"0,0 0-1,0 0-6,0 0-4,0 0-2,6 34-3,-1-9-1,4 11 0,-1 1 0,5 12 0,-5 1-1,3 4-1,-2-1 0,1-5 0,-1 0-1,0-6 1,-4-14 0,2-5 1,-7-23 1,9 25 0,-9-25 0,0 0-1,-7-27 1,5 6 0,-5-5-1,2-3-1,-2-5-1,3-5 0,1 3 0,3-6 0,5 2 0,4 0 0,3-2 1,6 2-1,3 3 0,7-1 0,7 2-1,2 5 0,7 4-2,-1-1-2,5 9-4,-11-2-8,1 11-10,-6 6-5,-15 2 0,-17 2 2,0 0-1</inkml:trace>
  <inkml:trace contextRef="#ctx0" brushRef="#br0" timeOffset="6188">1944 3046 2,'61'15'7,"6"2"1,3-17 1,2-13 1,-8-18 1,2-5-1,-3-23 0,-1-4-2,-10-10-1,-1-5-1,-5-4-3,-7-2 0,-6-4-1,-9 2 0,-8 0 0,-7 0-1,-9 2 0,-7-2 0,-7 0 0,-7 2 0,-11 2-1,-5 3 1,-6 10-1,-7 1-1,-6 14 1,-7 3 0,-7 20-1,-4 6 0,-3 19-1,-5 16 1,-1 7-1,2 10 1,2 11-1,6 10 1,6 2-1,7 5 1,13 4 0,8 6 1,8 2-1,6 6 0,9 7 1,6 2 0,6 4 0,8 4 0,8 5 0,9 1 0,9 1 0,7-1-2,12-4-5,4-8-4,10 2-7,-7-21 0,12-4 0,-8-27 5</inkml:trace>
  <inkml:trace contextRef="#ctx0" brushRef="#br0" timeOffset="6891">2321 3172 10,'0'21'16,"7"4"2,-12-4 2,7 17-9,-6 8-2,-1 11 0,-2 14 1,-5 5 0,1 7-2,-6-1-1,4 0-3,1-8-1,3-5-1,2-13-1,0-9-3,7-5-9,4-7-13,-4-35 0,14 40 0,-14-4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5.9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7 0 92,'0'0'30,"16"15"2,-16-15-1,0 0-22,-5 40-3,0-13-2,5 6 1,-7 2-2,5 7-3,-2 4-4,1-2-5,10 10-10,-7-8-12,3-5 0,-1-5-1,-4-11 0</inkml:trace>
  <inkml:trace contextRef="#ctx0" brushRef="#br0" timeOffset="234">0 269 113,'30'-37'32,"-11"24"-1,4-10-2,9 9-32,3-7-5,9 15-10,-2-1-13,3-3 0,4 6 1,-7-9-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5:29.94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9 73 22,'0'-29'18,"0"29"-3,-3-23-1,3 23-3,-18-15-1,1 11-2,-5 4-1,-4 4-1,-2 5 0,-6 5 0,-1 9 0,-4 6-1,4 9 0,-2 8-2,9 4 0,-2 6-1,9-2-1,3-2 0,11-4 0,4-6 0,10-3 0,7-7 1,3-16 0,10-7 0,6-9 0,-1-13 1,5-1-1,-2-14 0,1-7-1,-1-2 0,-5-5 0,-6-6 0,-2 4-1,-5 2 1,-6 1-1,-4 5 1,-4 9 0,-3 4 0,0 23-1,-1-25 1,1 25 0,0 0-1,-13 30 0,13-8 0,-2 8 0,4 3 0,3 9 1,3 1-1,0-3 0,6 2-1,1-9-5,6 5-6,2-7-12,-2-12-5,9 1 0,-7-11 0</inkml:trace>
  <inkml:trace contextRef="#ctx0" brushRef="#br0" timeOffset="531">801 506 46,'0'0'24,"-10"36"2,10-36-1,-15 37-15,17-7-3,-2 3-1,6 0-2,-5 1-4,5 3-18,-5-10-6,13 4-2,-14-31 0</inkml:trace>
  <inkml:trace contextRef="#ctx0" brushRef="#br0" timeOffset="2328">331 271 13,'0'0'10,"0"0"2,0 0-2,3-21 1,-3 21-3,0 0 1,0 0-2,0 0 1,0 0 0,0 0-1,0 0 0,0 0 0,0 21 0,2-2 0,-4 2 0,4 18 0,-4 5-2,8 16 0,-6 11-1,5 10 0,-3 9-1,1 10-1,-3 4-1,0-2 1,-3-4 1,-3-6 0,-6-13 0,-2-8 1,-5-17-1,-3-14 1,-6-13 0,2-10 0,-4-15-1,2-4-2,-6-7-2,6-9-5,3 3-11,2-8-15,2-8 0,5 4-1,1-3 0</inkml:trace>
  <inkml:trace contextRef="#ctx0" brushRef="#br0" timeOffset="3672">398 54 1,'0'0'8,"0"0"3,0 0 0,0 0-1,0 21 0,-4 0 0,1 4-1,-4 17 0,-2-1-1,-4 11-1,3 0-3,-4 3-4,3 1-7,-8-12-12,15 12 0,-8-27 0,17 4-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7:34.72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469 1025 39,'-11'-29'21,"11"29"1,-26-23-3,2 12-4,-5 7-4,-6 0-3,-5 10-2,-4 1-2,-2 7 0,4 3-2,-2 4 0,9-2-1,0 4 0,11-2 0,4 0 0,6 0 0,14 2 0,6-4-1,9 2 1,8 2 0,9 2 0,3 2-1,7 7 1,4-3-1,-4 5 1,-2 8-1,-3 0 0,-7-2 1,-9 2 1,-9-6 2,-10-1 0,-13-3 1,-4-3 0,-15-14 0,-2 2 1,-8-13-2,-2 3 0,-2-5-1,3-4-2,3-9 0,6 3-2,9 0-3,2-11-3,21 17-5,0-27-12,11 6-8,13-2 0,8-2 1,10 2 0</inkml:trace>
  <inkml:trace contextRef="#ctx0" brushRef="#br0" timeOffset="594">558 1562 16,'0'0'14,"0"0"1,0 0-3,-8 21-4,11-2-1,1 4 0,-1 4 1,1 5 1,-1-5-1,3 2 0,-5-4-1,5-4 0,-6-21 1,0 25 0,0-25-1,0 0-1,0 0 0,0 0-2,7-25 0,-7 25-3,14-35-1,-7 16-1,8-2 0,-4 4-1,6 2 1,1 5 0,1 4 0,1 6 1,-3 4 1,-1 4 0,-16-8 1,26 27-1,-26-27 1,20 36 0,-13-13 0,-2 0-1,2 0-3,-7-23-6,7 36-11,-7-36-8,19 19-1,1-15 0,-3-19 0</inkml:trace>
  <inkml:trace contextRef="#ctx0" brushRef="#br0" timeOffset="1094">1203 1369 27,'0'0'20,"0"0"1,0 0 1,0 0-10,0 0-3,28 15-1,-5-13 0,-2 0-3,3-2-2,1 6-5,-1-2-10,-3-6-10,0 15-1,-21-13 1,20 15-2</inkml:trace>
  <inkml:trace contextRef="#ctx0" brushRef="#br0" timeOffset="1281">1289 1539 61,'-14'21'26,"14"-21"0,0 0 1,0 0-18,22-2-4,-2 0-6,1-7-18,9 9-4,-6-14-3,6 9-1</inkml:trace>
  <inkml:trace contextRef="#ctx0" brushRef="#br0" timeOffset="6172">2040 1099 43,'0'0'24,"0"0"-1,0 0-4,0 0-2,0 0-3,-7 29-3,3 2-4,-6-3-1,4 11 0,-6 3-1,5 2-1,-3-2 0,3 4-2,0-8 1,1 4-3,5-8-1,-1-7-5,4-2-6,5-6-16,-7-19-1,24 10 0,-24-10 0</inkml:trace>
  <inkml:trace contextRef="#ctx0" brushRef="#br0" timeOffset="6453">2319 1189 19,'0'0'19,"0"0"1,-21 12 1,21-12-10,-30 40 0,16-13-1,0 5 0,2-1-2,3 5-3,2 4-2,12-7-1,2 3 1,11-5 0,4-3-1,10-14 1,1-5-1,6-9 1,1-15-1,-1-2 1,0-14-1,-6-5 1,-8-2-1,-6 1 2,-12-7-1,-5 8 0,-11 3-1,-3-1 0,-11 11-1,0 0-3,-5 14-5,0 7-16,5 0-5,5 11-1,-1-7 1,19-2-2</inkml:trace>
  <inkml:trace contextRef="#ctx0" brushRef="#br0" timeOffset="7266">3112 522 26,'0'0'18,"0"0"0,0 0-1,0 0-2,0 0-2,0 0-2,0 0-3,0 0-2,0 0-2,-21 29 0,7-3-1,0 3 0,-2 15 1,-5 8 0,-3 20 2,-4 5-1,1 18 0,-1-3 0,11 11-1,-4-3 0,8 3 0,4-13-1,11-4-1,5-15 1,9-6-1,5-12 0,7-3-1,2-12-1,-2-9-2,2 3-5,-7-14-13,3-1-10,-5-4-1,-21-13 0,32 4 1</inkml:trace>
  <inkml:trace contextRef="#ctx0" brushRef="#br0" timeOffset="9781">3484 434 39,'0'-25'21,"0"25"0,0 0-4,20-23-2,-20 23-5,22-21-3,-2 10-4,1 1-1,2 4-1,-1 1 0,1 3-1,-3 4 0,-5 5 0,-15-7 1,28 23-1,-28-23 1,7 33 0,-7-14 0,-7 2 1,-3 0 1,-1 2 0,-3-4 1,0 0 0,-2-4-1,16-15 1,-24 18-1,24-18 0,-18 11-1,18-11-1,0 0 0,0 0 0,0 0-1,0 0 1,0 0-1,0 0 0,0 0-1,0 0 1,0 0 0,23 4-1,-23-4 1,16 4 0,-16-4-1,21 13 1,-21-13 0,21 19-1,-21-19 1,19 33 0,-17-14 0,3 2 0,-5 0 0,-7 0 1,0-2 1,-5 0 1,-4-2-1,-5-3 1,0-3 1,-2-5-2,-1 2 1,-1 1-1,4-5-2,2-2-3,19-2-4,-26 4-6,26-4-9,-11 19-8,11-19 0,0 0 1,-11 21 0</inkml:trace>
  <inkml:trace contextRef="#ctx0" brushRef="#br0" timeOffset="10422">3300 1090 22,'0'0'22,"0"0"1,16-6 2,8 2-9,8-3-3,1-1 1,13 0-3,-4-3-4,7 3-2,2-3-3,-5 3-1,-4 4-2,-9-5-3,2 11-6,-14-2-7,-3 0-8,1 13-1,-19-13 0,0 0 1</inkml:trace>
  <inkml:trace contextRef="#ctx0" brushRef="#br0" timeOffset="10750">3505 1252 9,'-8'29'19,"8"-29"2,-13 27-1,13-27-6,-14 40 2,11-21 1,3-19-3,-7 31-3,7-31-2,0 0 0,0 19-1,0-19 0,17 0-1,-17 0-1,28-6-1,-8 2-1,-3-3-2,8 3-1,-1-4-2,-3 2-2,2 6-3,-23 0-4,35-2-6,-35 2-12,21 0-1,-21 0-2,18-5 3</inkml:trace>
  <inkml:trace contextRef="#ctx0" brushRef="#br0" timeOffset="11063">3688 1210 41,'0'0'22,"-7"21"2,7-21-3,-2 40-9,0-17-1,-1 8 2,-1-4-1,6 9-4,-4 2-1,4 1-3,0-3-1,1 0-4,-1-5-2,0-1-8,3-5-10,4-2-6,-9-23-1,0 0-1,0 0 1</inkml:trace>
  <inkml:trace contextRef="#ctx0" brushRef="#br0" timeOffset="11422">3956 363 17,'0'0'18,"0"0"2,16 12 0,-16-12-8,27 30-2,-12-7 3,6 10 1,-1 7-1,8 17-2,-5 6-1,-1 18-2,-8 5-1,2 13-1,-10-3-1,-6 9-1,-14 0-2,-8-2-2,-6-7-2,-8-14-6,-3 4-8,-8-17-13,-6-12 1,5-11-2,-6-23 1</inkml:trace>
  <inkml:trace contextRef="#ctx0" brushRef="#br0" timeOffset="11906">3195 386 23,'-30'27'22,"9"19"1,-11-2 2,4 11-8,7 16-1,-2 4 0,7 13-1,-3-2-4,16 13-1,-4-3-3,12 5-1,0-4-1,13-3-2,-1-10-1,11-3-2,4-13 0,5-12-4,8-10-3,-4-14-11,4-13-12,6-11-1,-7-16 0,5-9 1</inkml:trace>
  <inkml:trace contextRef="#ctx0" brushRef="#br0" timeOffset="12391">4141 0 17,'0'0'18,"0"0"1,-20 29-5,12-8-4,-3 0 2,2 9 0,-1 3 0,-2-1-3,8 3-1,-1-1-3,5 4 1,2-9-1,8 2-1,4-6-1,4 1 0,3-10-1,3-3 1,-3-7-1,9-4 0,-9-6 1,0-4-1,-21 8 0,28-27 0,-28 27 1,7-34-1,-7 34 0,-7-21 0,7 21 0,-28-8-1,12 12 0,1 2-1,15-6-2,-27 29-5,26-3-9,2 1-13,5-4 0,9 2 0,-15-25-1</inkml:trace>
  <inkml:trace contextRef="#ctx0" brushRef="#br0" timeOffset="13250">4620 1036 69,'0'0'29,"-18"4"0,18-4-2,0 0-11,16-11-6,2 11-5,-3-4-2,12 6-2,-1-2-2,0-2-3,17 8-5,-15-8-10,7-2-10,0 8 0,-7-14 0,2 8 0</inkml:trace>
  <inkml:trace contextRef="#ctx0" brushRef="#br0" timeOffset="13484">5134 673 28,'0'0'22,"0"0"2,19-10 1,-19 10-6,-1 18-2,2 14-4,-4-3-2,6 21-1,-6-1-1,6 18-2,-4-6-1,4 10-2,-5-4-1,4 0-1,-2-8-2,0-7-1,4-4-5,-4-14-6,10-7-13,-1-8-6,-9-19 0,21 4 0</inkml:trace>
  <inkml:trace contextRef="#ctx0" brushRef="#br0" timeOffset="13859">5355 189 17,'25'-9'22,"-25"9"3,26 17 1,-8 6-8,10 4-1,9 20 0,5-3-2,10 23-2,-4 0-4,1 19-2,-9 6-2,-1 11-2,-14 4 0,-17 6-1,-15 2 0,-14 0-1,-12 3-2,-18-5-3,-2 0-7,-12-10-18,-1-9-2,1-6 0,-5-12-1</inkml:trace>
  <inkml:trace contextRef="#ctx0" brushRef="#br0" timeOffset="14516">1752 2151 30,'16'-17'17,"-16"17"0,0 0 0,0 0-1,16-19-2,-16 19-2,26-6-3,4 6-2,1-6-1,17 8-1,10-6 1,19 4-1,5-4 0,24 6 0,4-2-1,20 2 0,11 0-1,20 4-1,4 0 0,18 1-1,4-3 0,8-2 0,14-4 0,5 0 0,-9-4 1,4-3-1,-5-1 1,-7-3-1,-11 3 1,-6-1-1,-22 7 0,-16-4 0,-15 8-2,-25 0 0,-13 4-2,-24 0-2,-9 11-6,-26-9-8,-7 0-11,-23-6-1,0 23 1,0-23 0</inkml:trace>
  <inkml:trace contextRef="#ctx0" brushRef="#br0" timeOffset="18688">6545 1746 25,'0'0'22,"0"0"2,0 0-1,0 0-1,0 0-3,0 0-4,0 0-4,23-14-4,-23 14-1,28-15-3,-8 7-2,4 1-2,1 3-3,-1 0-3,4 4-7,-3 6-10,-25-6-4,35 13 0,-35-13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26.80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-3 44,'0'0'28,"18"22"-1,-18-22 2,0 0-12,0 0-3,0 0-4,17-13-4,-17 13-3,25-4 0,-6 2-2,-2 2 0,6 0-3,-4-3-1,8 10-4,-10-7-5,4 4-5,-3 7-8,-18-11-4,24 15 0,-24-15 2</inkml:trace>
  <inkml:trace contextRef="#ctx0" brushRef="#br0" timeOffset="312">19 211 56,'0'0'30,"0"0"1,0 0-1,0 0-13,18-8-5,5 1-4,-1-6-4,8 3-3,9 3-1,-3-1-10,8 8-9,5 6-12,-14-4 1,4 7-2,-10-7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30.35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-2 499 41,'0'-19'24,"0"19"-2,0 0-3,0 0-4,0 0-4,0 0-3,5 28-3,-5-9-2,2 7 0,-2 6 0,4 9 0,-1-7-1,1 11-1,-2-11 0,3 1 0,-2-5-1,1-7-2,1 3-2,-5-26-6,16 26-7,0-16-10,-16-10 0,26 3 0,-26-3 1</inkml:trace>
  <inkml:trace contextRef="#ctx0" brushRef="#br0" timeOffset="328">359 443 13,'0'0'19,"0"0"0,0 0 1,0 0-8,-14 19 0,7 3-4,0 2-1,-2 6-2,2-5 0,5 14 0,2-7-2,2 7 0,7-7-2,5 2 0,2-6 0,6 0 1,5-11-1,6-2 0,-3-6 0,4-7 0,-4-6 1,1-5 0,-4-6 0,-6 0 0,-5-11 1,-6 5 0,-6-9 1,-4 4 0,-9-4 1,-2-2-2,-6 4 1,-1 2-2,-3 3-1,-4 3-2,6 10-2,-4-3-5,7 11-8,16 2-13,-28 4 0,28-4 0,0 0 0</inkml:trace>
  <inkml:trace contextRef="#ctx0" brushRef="#br0" timeOffset="6000">1084-3 24,'0'0'19,"-2"-22"0,2 22-1,0 0-2,0 0-1,-23 24-3,9-3-3,4 18-2,-10 4-1,4 19 0,-1 9-1,3 15 0,0 0 0,7 10-1,1-6-1,12 5 1,1-5-2,8-4 0,10-13 0,5-7-1,3-12 2,8-5-2,-2-12 1,1-1-1,-5-14 1,0-5-2,-6 0 0,-5-9-2,3 5-3,-27-13-5,28 11-9,-28-11-12,0 0-1,23 4 1,-23-4-1</inkml:trace>
  <inkml:trace contextRef="#ctx0" brushRef="#br0" timeOffset="11469">1446 520 32,'-19'7'27,"19"-7"2,0 0 1,0 0-7,0 0-5,0 0-4,0 0-5,21-9-2,5 7-3,-1-4 0,5 1-2,0-1-1,7 2-4,-4 4-3,-6-7-8,3 9-12,-4 7-6,-7-5 0,2 5 0</inkml:trace>
  <inkml:trace contextRef="#ctx0" brushRef="#br0" timeOffset="11922">2032 123 14,'0'0'19,"0"0"0,32-15 0,-32 15-10,25-19-3,-4 11-3,2 1 0,-1 1-2,3 8 0,-2 2-1,0 5 2,-6 1 0,-17-10 0,21 39 2,-17-18 1,-4 3 1,-7 2 0,-2 0 0,-5-9 1,-2 11-1,-3-15 0,3 8 0,-3-10-2,19-11 0,-27 15-1,27-15-2,0 0-1,0 0 0,0 0-1,0 0-1,0 0 0,25-7 0,-7 5 0,1 2 2,2 0-1,0 2 1,2 3-1,2 3 0,-2 7 1,-4-6 0,0 8 0,-3 2 1,-7 1 1,3 1 1,-12 5 1,2-5 1,-13-1 1,4 5 1,-10-12-1,17-13-1,-32 28 0,16-17-2,-3-5-2,3-4-4,16-2-7,-28 9-15,28-9-7,0 0-1,-7-3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7:50.89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48 69 41,'0'0'22,"0"0"1,7-30 0,-7 30-10,24-16-5,-24 16-4,30-15-2,-11 8-1,-1 7 0,3 3-1,-2 3 0,-19-6 1,23 25 1,-21-4 1,-2 0 0,-9 7 1,0-1 1,-8-6 0,3 9 0,-4-9 0,1-2-1,17-19 0,-27 21-2,27-21 0,0 0-1,0 0 0,0 0-1,0 0-1,0 0 1,0 0-1,18 0 1,-18 0-1,28 6 0,-12-4 1,-16-2 0,28 15-1,-28-15 1,26 19 0,-26-19 0,16 29 1,-16-29 1,2 34 0,-4-15 1,2-19 0,-20 34 0,20-34 0,-24 27-1,24-27-1,-28 21-4,28-21-3,-28 23-7,28-23-11,-21 34-6,21-34-2,-23 36 2,5-22-1</inkml:trace>
  <inkml:trace contextRef="#ctx0" brushRef="#br0" timeOffset="500">0 703 31,'0'0'22,"0"0"2,0 0 1,21 8-9,2-16-4,11 8 0,-1-9-1,12 7-2,1-6-3,3 3-2,-3 1-1,-2-2-3,-1 4-3,-6 0-3,2 2-6,-16 0-7,-4 0-9,0 8 0,-19-8 1,0 0 0</inkml:trace>
  <inkml:trace contextRef="#ctx0" brushRef="#br0" timeOffset="797">244 953 30,'0'0'21,"-14"38"2,14-38 2,-19 36-14,12-7 1,0-5 1,3 9-1,4-33-2,-5 42-1,5-42-2,0 26 0,0-26-1,0 0-1,18 12-1,-18-12-1,31 2 0,-13-2-2,6-2-2,-3-4-3,7 6-4,-7-11-8,6 3-10,-5 2-6,-2-11 1,-5 4 0</inkml:trace>
  <inkml:trace contextRef="#ctx0" brushRef="#br0" timeOffset="1078">432 856 34,'0'0'25,"0"0"1,-11 45 2,4-12-11,4-1-4,3 18 1,-7-10-1,7 17-4,-6-13-4,6 5-1,-1-5-3,1-6-2,3 2-4,-3-13-10,5-8-14,9 0-1,-14-19 0,35 0-1</inkml:trace>
  <inkml:trace contextRef="#ctx0" brushRef="#br0" timeOffset="1375">977 658 72,'0'0'30,"-7"-19"1,7 19 0,28 0-19,-28 0-3,35-6-3,-12 0-2,8 8-4,1 2-5,-4-10-7,5 6-13,2 2-5,-7-8-1,4-1 0,-8-7 0</inkml:trace>
  <inkml:trace contextRef="#ctx0" brushRef="#br0" timeOffset="1594">1543 218 38,'4'-21'25,"-4"21"3,0 0 0,0 0-7,17 26-5,-20-5-2,10 19-1,-13-7-4,13 22-1,-7-4-2,7 5-2,-7 1-1,7 2-1,-7-2-2,6-4-1,-3 1-4,-3-16-9,9 2-19,-2-4 0,-2-17 0,-5-19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7:53.63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6 45 68,'-7'21'27,"7"-21"1,0 0 0,23-4-19,0-1-5,2-1-4,2 0-12,-2-5-13,14 5-2,-9-11-1,7 6-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7:55.50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2 779 41,'0'0'20,"0"0"2,0 0 0,0 0-13,0 0-3,-2 33 0,-5-12 0,7 12 0,-8 3 1,9 8-2,-8 4 0,4 2-1,-1-2-1,2 3-2,2-5-1,0-11-3,8 5-6,-3-11-11,-2-8-6,13-8 0,-16-13-1,33-4 1</inkml:trace>
  <inkml:trace contextRef="#ctx0" brushRef="#br0" timeOffset="266">324 841 27,'0'0'20,"0"0"1,0 0-1,0 0-11,0 0-1,-2 32-1,-7-11-1,-1 10-2,1-2-1,0 11 0,2-2 0,5 1-1,2 1 0,6-6 0,2-3 0,5-8 0,3-6 0,5-5 2,0-10-1,3-6 1,-1-8 0,2-5 1,-2-4 0,-1-6 0,-6-5 0,0 1 0,-9 0-1,4 1 1,-15-5-1,4 6 0,-7-1-1,0 3 0,-4 2-1,-1 4-2,12 21-4,-28-31-6,28 31-14,-28 6-8,12 0-1,16-6 0,-26 21 1</inkml:trace>
  <inkml:trace contextRef="#ctx0" brushRef="#br0" timeOffset="10516">1181 333 23,'0'0'16,"0"0"0,-16 19-1,16-19-2,-28 42-2,12-9-1,-6 9-2,-3 12 0,-3 7-1,3 6-1,1 4 0,3 2-2,1-8 1,8 4-1,1-8 0,10 2-1,1-9 0,7-2-1,0-4 0,5-1-1,0-8 0,1-3 0,1-5-2,-2-6-1,4 0-4,-16-25-5,21 32-10,0-18-6,-21-14 0,28 9 1</inkml:trace>
  <inkml:trace contextRef="#ctx0" brushRef="#br0" timeOffset="13344">1434 172 45,'-21'-23'25,"21"23"-1,0 0-3,16-21-3,-16 21-3,28-19-5,-5 11-4,-2-7-2,7 7 0,0-5-1,0 5-1,-3-1-2,-4 3 1,-5 2-1,-16 4-1,17 6 2,-17-6-1,-5 36 0,-2-7 1,-5 7 0,-2 5 1,-4 3 0,1 7 0,-1-1 0,-1 2-1,1-6 1,4-4-1,0-4 0,5-7 0,0-4-1,2-4 0,7-23-3,-10 27-2,10-27-5,0 0-7,-2 23-10,2-23-4,0 0 1,0 0 0</inkml:trace>
  <inkml:trace contextRef="#ctx0" brushRef="#br0" timeOffset="13751">1369 341 56,'0'0'28,"0"0"0,0 0-1,0 0-15,0 0-4,28-21-2,0 21-3,2-2-4,2-2-6,5 6-5,0 2-11,-6-8-4,6 10-1,-9-14 0</inkml:trace>
  <inkml:trace contextRef="#ctx0" brushRef="#br0" timeOffset="14016">1805 178 30,'0'0'23,"-12"-19"1,12 19-1,31-23-10,-13 11-4,5-5-3,3 4 0,4 3-3,-5 4-2,-1 3-1,-6 8 0,-18-5 0,26 21 1,-24-3 0,-4 10 0,-3 3 0,-4 0 1,-7 9-1,-5 2 1,-3-2 0,-3 0 0,1-3 0,3-5 1,2-3-1,0-6 1,8-4 1,13-19-1,-10 23 0,10-23 1,0 0-1,19 19-1,-1-19-3,3 8-5,0-8-10,2-4-12,12 6-1,-7-15-1,9 3 0</inkml:trace>
  <inkml:trace contextRef="#ctx0" brushRef="#br0" timeOffset="14454">2409 38 22,'0'0'21,"-5"-21"0,5 21-4,-17-13-2,17 13-1,-27-2-3,3 4-2,3 9-3,-1 1-2,0 5 0,-7 0-1,10 8-1,2 0 0,3 4-1,7-1 0,5-3 0,0-2 0,14-4 0,-12-19 1,28 27-1,-8-25 1,3-4-1,-1-9 1,1 1 0,0-7-1,-5-2 0,1 0 0,-19 19 0,25-33 0,-25 33 0,14-23 0,-14 23-1,0 0 1,0 0-1,0 0 1,0 0 0,-9 31 0,4-8 0,3 2-1,-3 9 2,3 1-1,2 1 0,-4 2-2,3-3-2,4 7-6,-6-8-9,3-5-10,3 9-2,-10-11 1,5 4 0</inkml:trace>
  <inkml:trace contextRef="#ctx0" brushRef="#br0" timeOffset="15079">1376 912 34,'0'0'26,"25"11"1,-1-22 2,19-1-11,16 6-4,5-7-1,18 5 0,1-7-4,10 9-4,-3-5-1,-3 5-2,-6 0-1,-14 2 0,-13 1-1,-11 1-1,-10 2-2,-15-2-4,1 9-3,-19-7-7,0 0-8,0 0-6,-5 20 2,5-20-1</inkml:trace>
  <inkml:trace contextRef="#ctx0" brushRef="#br0" timeOffset="15485">1508 1145 19,'0'0'19,"0"0"2,0 0 0,0 0-9,0 0-1,0 0 0,-9 35-1,9-35-2,-12 36-1,12-36 0,-18 35 0,18-35-1,-8 32-1,8-32 1,-7 19-1,7-19 1,0 0-1,0 0 0,0 0-1,19 10-1,-19-10 0,26 6-2,-8-6-2,5 7-4,-4-12-5,6 12-5,-4-9-9,-2-3-7,2 3 0,-3-6 0,-3 0 1</inkml:trace>
  <inkml:trace contextRef="#ctx0" brushRef="#br0" timeOffset="15813">1705 1063 15,'0'0'21,"0"0"2,-11 23 1,-6-6-6,3 2-4,5 14 0,-10-4 0,8 7-2,-7-2-3,10 5-2,-6-7-2,7-1-2,0 0-1,0-5-4,7 3-7,-4-12-6,4-17-10,14 31-4,-14-31 0,21 4 0</inkml:trace>
  <inkml:trace contextRef="#ctx0" brushRef="#br0" timeOffset="16063">1891 1168 18,'0'0'18,"0"0"2,0 0 1,0 0-7,-26 31-4,10-12 1,0 6-1,0-2-1,4 6-4,0-6-1,3 5-1,5-1 1,10-2-2,-1-2 1,-5-23 0,30 27 0,-9-21 0,0-8 0,7-4 0,-3-11 1,1 1-1,-3-10 1,0-1-2,-4-4 1,-3 6 0,-7-5-2,-6 3-3,2 8-3,-10-10-8,5 12-11,0 17-6,-9-21 0,9 21 1</inkml:trace>
  <inkml:trace contextRef="#ctx0" brushRef="#br0" timeOffset="16454">2416 1061 13,'0'0'19,"0"0"1,0 0 0,-19-17-10,2 19 0,-5 3 1,0 1-1,-7 8-2,1-1-2,2 10-1,-2 0 0,5 2 0,0-4-1,11 4-2,3-4 0,11 2 0,-2-23 0,16 27 0,0-20-1,5-5 1,1-2 0,7-7-1,-8-3 1,5-3-1,-1-3 1,-4 5-1,-21 11 1,30-23 0,-30 23 0,0 0 0,14-14 0,-14 14 0,0 0 0,-7 16 0,7-16-1,-16 36 1,7-11-2,0 0 1,-1 4 0,3 1-1,0 1 0,0-8-3,8 8-4,-1-31-7,6 28-11,9-14-5,-15-14 0,43 2 1</inkml:trace>
  <inkml:trace contextRef="#ctx0" brushRef="#br0" timeOffset="16907">2701 1092 45,'11'-27'24,"-11"27"1,0 0 1,0 0-15,-16 21-2,16-21 0,-27 46-1,10-19-2,3 11-2,-4-2 0,8 8-2,-1-7 0,6-3 0,3-3 0,6-4-1,4-4 1,-8-23 0,29 23-1,-8-21 1,0-4 0,2-4-1,-2-4 1,-4-3-1,-17 13 0,28-29 0,-28 29 0,9-30 0,-9 30-1,-17-10 0,17 10 0,-34 6-1,17 9-2,-3-5-3,11 11-4,9-21-8,-10 25-12,10-25-1,33 15 1,2-9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12.96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975 67,'0'0'32,"0"0"0,0 0 0,0 0-18,32-8-4,-11-3-3,12 7-3,2 0-9,-3-7-9,10 7-13,0 2-5,-10-5 1,-1 5-1</inkml:trace>
  <inkml:trace contextRef="#ctx0" brushRef="#br0" timeOffset="2422">629 219 25,'0'0'20,"0"0"-1,0 0 0,0 0-3,-13 21-4,13-21-3,-12 34-3,5-8-1,-3-1 0,2 3-1,1-1 0,0-1 0,0-3 0,6-4 0,1-19 1,0 24 0,0-24 0,0 0-1,24 2 1,-4 0-2,-3-6 0,9-1-1,3 3-2,-3-4-5,7 8-4,-6-6-7,1 0-10,0 6-3,-7-11-1,0 5 0</inkml:trace>
  <inkml:trace contextRef="#ctx0" brushRef="#br0" timeOffset="2781">881 113 28,'0'0'22,"-29"2"2,29-2-2,-22 40-9,10-8 0,-2 6 0,-3 3-1,6 5-3,-3-3-3,5 4-1,-3-3-2,8-3 0,-3-5-3,2-4-4,10-3-5,-5-5-8,0-24-10,21 32-1,-21-32 0,36 2 0</inkml:trace>
  <inkml:trace contextRef="#ctx0" brushRef="#br0" timeOffset="3031">1043 257 29,'9'-36'21,"-9"36"1,0 0 0,0 0-11,-21-4-1,21 4-4,-22 34 0,8-9-2,4 9-2,1-2-1,4 8 1,3-1 0,4-5 0,5-5 1,3-5 1,-10-24-1,36 23 2,-21-25 0,12-4 1,-12-13-1,14-3 0,-15-10 0,3 3-1,-6-12 0,-1 7-2,-5 0-1,-3-2-3,2 13-3,-11-5-7,7 28-7,0 0-9,-18-25-3,18 25 1,0 0 1</inkml:trace>
  <inkml:trace contextRef="#ctx0" brushRef="#br0" timeOffset="3422">1548 196 20,'0'-22'21,"0"22"3,2-34 0,-2 34-9,-7-27-1,7 27-4,-19-15-1,19 15-4,-30 2-1,12 9-2,1-1-2,-1 7 1,1 2-1,3 5 0,3-3 0,2 4 0,8-3 0,2-3 1,-1-19 1,20 27-1,-5-18 1,3-9 1,5 0-1,-4-13 0,2 5 0,-3-7 0,-4 2-1,-14 13 1,24-30-1,-24 30 0,11-21 0,-11 21 0,0 0 0,0 0 0,0 0-1,0 0 0,-16 38 1,11-14-1,-2 8 0,0-3 0,0 9 1,5 1-2,-3-1-4,10-2-7,-3 7-15,-2-16-1,7 7 0,-4-15-1</inkml:trace>
  <inkml:trace contextRef="#ctx0" brushRef="#br0" timeOffset="4328">1775 62 14,'0'0'18,"0"0"2,0 0-3,0 0-1,0 23-2,-7 0-3,-2 7-3,-3 4-1,3 7-1,-3 1-2,3 1-1,2-3-1,3-2 0,8-4 1,3-6-1,3-11 0,-10-17 0,35 15 1,-13-20 0,-1-1-1,1-9 0,-1-4 1,-7-4 0,2 3-1,-9-3 2,-7 23-2,7-36 1,-7 36-1,0 0-1,-17-13-1,17 13 0,-34 19-3,19 9-4,-12-3-6,8 12-6,0 9-10,-9-3 1,7 12-1,-4-17 2</inkml:trace>
  <inkml:trace contextRef="#ctx0" brushRef="#br0" timeOffset="4922">783 805 32,'0'0'24,"0"0"2,0 0-5,0 0-3,0 0-1,0 0-4,23-19-2,8 15-3,1-5-2,22 5-2,3-2 0,16 4 0,1-3-1,7 5-1,0 0 0,-8 2-1,-1-2-1,-9 0 1,-10-2-1,-7 0 0,-6 0-1,-15-2-3,1 8-4,-26-4-7,25-4-8,-25 4-8,0 0 0,21 15 0,-21-15 2</inkml:trace>
  <inkml:trace contextRef="#ctx0" brushRef="#br0" timeOffset="5500">827 1105 21,'0'0'10,"0"0"1,0 0 2,-21 19 0,12 4-2,9-23 2,-19 43 0,19-43-1,-18 34 0,18-34 0,-14 23-1,14-23-1,0 0-2,2 23 0,-2-23-1,23 5-1,-23-5-1,35 6-3,-14-4-1,2-2-4,7 7-4,-4-16-6,2 11-9,-3 5-8,-3-16-2,-1 9 2,-6-15-1</inkml:trace>
  <inkml:trace contextRef="#ctx0" brushRef="#br0" timeOffset="5813">1038 1005 7,'0'0'19,"-9"19"2,9-19 2,-14 25-6,5-1-4,-3 6 1,5 1 1,-7 6-3,5 7-4,-3-6-2,5 1-3,0 3-2,0-10-4,5-2-4,-4-3-8,6-27-7,11 36-4,-11-36 0,18 13 0</inkml:trace>
  <inkml:trace contextRef="#ctx0" brushRef="#br0" timeOffset="6063">1275 1115 31,'0'0'21,"0"0"1,-22-2 1,22 2-12,-22 32-3,4-11-1,8 7 0,-8 0-2,14 6 0,-3-3-1,9 6 1,3-14-1,3 4 1,-8-27 1,31 34 0,-12-31 0,4-1 0,-3-11 1,4 1-1,-10-11-1,7-3 0,-12-5-2,2-1-2,-8 1-2,-5-3-5,4 9-6,-11-5-11,6 1-9,3 25-1,-6-26 1,6 26 0</inkml:trace>
  <inkml:trace contextRef="#ctx0" brushRef="#br0" timeOffset="6469">1675 1062 34,'0'0'23,"0"0"-1,0 0-2,7-23-2,-7 23-4,0 0-4,0 0-3,-21-4-2,21 4-2,-23 8-1,4-2-1,3 7-1,0 0 0,-3 4 0,19-17 0,-30 36 0,18-13 0,10-3 0,2 3 0,0-23 1,12 34-1,4-23 1,-16-11 1,28 14-1,-12-20 1,-16 6 0,31-17-1,-31 17 1,27-25-1,-27 25 0,21-28-1,-21 28 0,0 0 0,14-21-1,-14 21 0,0 0 0,0 0 1,0 27 0,-6-5 0,5 1 0,-6 7 1,5 2 1,-3 4-1,-1 2-1,6-11-1,-3 5-6,6-2-6,3 2-14,-6-32-1,14 25 0,-14-25 0</inkml:trace>
  <inkml:trace contextRef="#ctx0" brushRef="#br0" timeOffset="6969">2001 1022 59,'0'0'26,"16"-7"0,-16 7-5,-21 22-12,14 3-1,7-25-1,-21 49 1,5-17-4,11 8 0,-2 1 0,5-3-1,0-4-1,6 0 1,5-4-1,3-5 0,7-12 1,0-3-2,-3-5 1,7-5-1,-5-7 1,3-1-1,-21 8 0,26-26-1,-26 26 1,14-29-1,-14 29 0,0 0 1,-28-19-1,9 23 0,1 6-1,-7 1-1,8 10-2,-8 0-5,18 5-8,-3 4-14,6-11 0,17 0 1,-13-19-1</inkml:trace>
  <inkml:trace contextRef="#ctx0" brushRef="#br0" timeOffset="7516">2222-4 25,'0'0'22,"-5"-19"2,5 19 1,19 13-7,-19-13-1,32 42-2,-11-10 0,14 27-3,-5 14-1,12 26-2,-12 12-1,0 18-2,-11 7-1,-5 15-1,-19 0-1,-9-2-1,-16-9-1,-9-11 0,-5-10-2,-8-10-2,8-7-7,-10-24-15,8-10-9,7-10 0,6-16 0,10-12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9.63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0 0 49,'0'0'26,"0"0"-1,0 0-4,0 0-10,0 0-3,-4 27 0,-1-10-2,5 13-2,0-3-1,5 9-1,-1-7 1,6 1-2,-1-5 1,5 0-1,7-8 1,2 0-1,-1-11 0,4-3 0,2-8 1,-2-1-2,-5-7 2,0 1-1,-21 12 0,26-32 0,-26 32 0,2-25 0,-2 25 0,-17-13-1,17 13 0,-32 4-1,17 7-1,-6-3-2,10 13-4,-4-8-7,15-13-12,-2 38-3,2-38-1,17 21 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9.16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18 71 18,'0'0'24,"5"-32"0,-5 32 3,0 0-10,-17-26-2,17 26-2,-32-14-4,13 14-2,-5 2-1,1 6-2,-7 5-1,8 6-1,-1 2-1,7 2 1,2 3 0,11-1-2,3-6 1,5 2-1,-5-21 1,32 23-2,-10-14 2,1-5-2,5-4 2,-4-4-1,1-5 0,-8 1 1,1 0-1,-18 8 2,19-17 0,-19 17 0,0 0 0,0 0-1,0 0 1,0 0-2,0 0 1,-12 23-1,10-4 0,-2 6-1,3-1 1,1 5-2,3-1 1,1-5-4,8 4-6,-12-27-11,14 32-10,7-19 1,-6-11 0,8-2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6.4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0 11 55,'0'0'28,"12"-25"2,-12 25 2,0 0-7,0 0-11,-3 30-3,3 6 0,-9 5-3,4 17-2,-3 4-3,4 10 0,-4 3-3,2 0-2,4 0-7,-4-9-19,8-8-6,5-24 1,4-10-1,6-16-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8.77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9 62 37,'0'0'28,"0"0"0,1-19-1,-1 19-12,0 0-5,0 0-2,-15 36-3,15-36-1,-5 42-2,6-16 0,6-1 1,0 1-1,7-3 1,5-4-1,3-6 1,0-7 0,4-6 0,-2-6 0,-4-5 1,-1-10-1,-2 2 0,-7-7-1,-1 3 0,-9 0-2,-4-5-3,3 9-6,-15-11-9,10 11-11,6 19-3,-14-34-2,14 34 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8.55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5 0 34,'-18'9'26,"20"10"1,-2-19-1,-9 36-12,11-2-1,-2-9 0,5 13-3,-5-6-2,7 6-2,0-8-4,0-3 0,-2 1-4,-5-28-4,18 38-6,-18-38-8,17 15-11,2-6 1,-19-9-1,35-13 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8.24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42 42,'21'-21'29,"-21"21"1,0 0 0,9-22-10,-9 22-8,0 0-4,0 0-2,2 24-3,-2-24-1,-4 30-1,4-30 1,-2 36 0,2-36-1,6 34 0,-6-34 1,12 28 0,-12-28 0,21 19 0,-21-19-1,33 13 0,-12-7-2,-2-6-2,13 8-6,-9-14-9,10 4-12,0-2-3,-5-9 0,2 2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7.19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89 33,'0'0'22,"17"-16"0,-17 16-3,37-7-4,-3 7-5,6-4 1,21 8-1,6-6-2,19 6 0,9-6-1,20 5-1,4-4-1,18 2 0,4-4-1,4-1-2,4-2 1,-5 0-1,-6-4-1,-14 4 0,-17-2 0,-20 2-1,-17 2 0,-20 2 0,-13 2-2,-18 0-1,-19 0-5,18 4-5,-18-4-11,0 0-7,0 0 0,-4 26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6.36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83 80,'0'0'29,"0"0"1,17-17-1,1 9-24,15-5-5,6 9-6,-1-10-9,4 1-12,7 11-2,-12-8 0,7 8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5.96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5 31 33,'0'0'27,"-20"0"0,20 0 1,0 0-7,0 0-6,22 2-5,-1-6-4,7 2-3,1-2-1,6 0 0,-1-3-1,3 3 0,-8 0-1,-4 2 1,-6-2-1,-19 4 1,23 2 0,-23-2 1,0 0 0,6 29 0,-6-29 0,-6 40 0,3-14 1,-1 7-1,-3 5 0,5 2-1,-4 5 0,3-1 0,-1-2-1,-3 2 0,7-4 0,-2-4-2,8-4-1,-10-9-6,15 2-6,-11-25-12,9 26-5,-9-26 1,0 0-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5.39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91 0 13,'0'0'21,"-8"19"2,-1 8 1,-5-6-8,-1 6-1,3 7-2,-3-4-1,8 14-4,-2-11-1,11 7-2,-2 0-1,7-2-1,1-4-1,6-2-1,7-5 1,1-4-2,4-6 1,1-6-1,1-5 0,-2-6 1,-1-6-1,-2-3 0,-3-3 1,-20 12 1,21-30 0,-21 30 0,0-23 0,0 23-1,-21-13 1,21 13-1,-29 2 0,12 7-2,17-9-1,-26 25-2,21-4-5,5-21-4,2 32-7,10-13-9,-12-19-1,41 14 1,-20-22 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44.82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-2 47 32,'-11'-19'26,"11"19"-1,0 0-2,0 0-5,0 0-6,21-22-4,-21 22-4,23-6-3,-1 6-1,-2 0 0,0 2 0,0 5-1,0-1 1,-3 4 0,-17-10 1,24 26 0,-17-7 1,-7-19 1,-7 38 0,-8-17 1,4 2 1,-7-8-1,3 4 0,-3-6 0,18-13-2,-22 16 0,22-16-1,0 0-2,0 0 1,0 0-2,0 0 1,17 3-1,-17-3 0,38 2 1,-14 4 0,3 0 0,2 1 0,-1 10 1,-3-3-1,-3 8 2,-4 1 0,-7-2 2,-4 4 0,-8-6 2,-5 11-1,6-30 1,-29 34 0,7-26-1,4 5-1,-2-7-2,-2 0-3,22-6-6,-24 5-7,24-5-9,0 0-9,0 0 1,24-28-1,-10 7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23.02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4 442 40,'0'0'32,"-17"2"1,17-2 0,0 0-7,0 0-5,0 0-5,0 0-6,0 0-5,17-8-2,-1 4-3,3 4 0,6-3-1,3 6-1,2-8-5,12 12-4,-14-12-10,9 3-12,0 7 0,-2-8-1,0 8 2</inkml:trace>
  <inkml:trace contextRef="#ctx0" brushRef="#br0" timeOffset="328">855 0 58,'0'0'25,"0"0"2,0 0 1,0 0-17,0 0-2,12 35-1,-12-10 1,2 11-3,-2-2-1,5 6-1,-3-1-2,-2 1 0,2-4-2,1-5 0,-1-1-3,-2-5-4,5 0-5,-10-4-12,5-21-6,5 42 0,-5-42-1,-3 35 2</inkml:trace>
  <inkml:trace contextRef="#ctx0" brushRef="#br0" timeOffset="625">597 633 56,'0'0'27,"0"0"1,0 0 0,0 0-15,26-4-3,1 4-3,3-9-2,5 5-1,5-2-2,7-3-1,1 5-3,-3-2-3,3 6-6,-13-2-9,-9-2-9,6 14 1,-32-10-2,26 15 2</inkml:trace>
  <inkml:trace contextRef="#ctx0" brushRef="#br0" timeOffset="922">825 769 33,'-7'19'21,"-9"-15"2,11 21 1,0-4-15,-6 7 2,6 5 1,-9-10 0,12 11-1,-12-13-2,14 10 0,0-31-2,-5 38 1,5-38-2,5 21 0,-5-21-1,23 10 0,-4-10-1,6 2-1,1-4 0,8 4-2,-3-4 0,1 0-2,1 2-2,-5-4-4,2 10-4,-14-14-10,7 6-12,-8 2-1,-15 0 0,30-11 2</inkml:trace>
  <inkml:trace contextRef="#ctx0" brushRef="#br0" timeOffset="1265">1185 754 45,'0'0'27,"0"0"1,-25-8 1,25 8-16,-19 32 0,7-7 1,8 12 0,-11 1-4,6 15-2,-7-3-3,7 4 0,-3-3-2,5 3 0,-4-10-2,4 0-1,0 0-3,-1-12-6,9 8-16,-2-7-8,-5-12-1,8 0 0,-2-21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8:21.49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232 17,'20'15'14,"-20"-15"0,0 0 1,19-6-10,-19 6 0,25-4 1,-10 4 1,5 0 0,3 2-1,3-2 1,-2 0 0,10 0 0,-1-4-1,7 4 1,6-2-1,8 4-1,4-7 0,11 3 0,4-2-1,6 6-1,9-6 0,7 4-2,5 2-1,3-6 1,4 2-1,7 1 0,4-5 0,5 4 1,3-5 0,5 5 1,1-6-1,12 3 1,-4-7 0,9 5 1,4-6 1,-2 3-1,1-1 0,3 2-1,-4-2 0,-2 1 0,-5 5 0,-4-3-1,-3 6-1,-4-2 1,0 3-1,-3 1 0,-5 0 1,-8 0-1,4-2 0,-8 2 0,-6-2 1,-6 0-1,-6-2 1,0 0-1,-6-3 2,-1 1-2,-7-1 1,-4 1-1,-7 1 0,-12-1 0,-4 6-1,-17-8-5,-2 18-4,-35-10-10,0 0-10,7 19 0,-33-12-1,-2 8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6.6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1 0 69,'0'0'25,"-7"37"3,-4-16-1,1 11-21,3 10 1,-4 4 0,9 8 0,0-4-1,4 7-1,5-7-3,6-4 0,5-4 0,7-11-1,-2-5 1,6-16 0,-2-8 0,5-4 0,-7-11 0,4-1 2,-10-9-1,3 4 2,-11-8 0,-11 27 0,14-42 1,-14 42-2,-9-27 0,9 27-1,-32-2-1,8 10-1,-1 7-1,2 10-3,5 12-7,-2 3-25,13-2-1,7-7 0,9 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9:29.27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8741 19 54,'-10'-28'27,"10"28"0,0 0-6,0 0-4,0 0-5,0 0-4,9 34-3,5 4-1,7 14 0,1 16 0,14 24 1,-7 5 0,10 14 0,-6 7-1,-3 8-2,-9-8 1,0 4 0,-15-13-1,-6-3-1,-11-10 0,-6-9 0,-3-12-2,-3-12-1,9-8-6,-10-15-18,10-6-8,7-9 0,7-25-1,0 0 0</inkml:trace>
  <inkml:trace contextRef="#ctx0" brushRef="#br0" timeOffset="3266">4435 1695 21,'0'0'20,"-21"4"-3,21-4-1,0 0-3,0 0 0,0 0-3,7 21-1,14-15-1,4 3-1,13 5-1,12-1 1,20 0 0,4-5-1,22 2-1,11-5 0,18-1 0,10-6-1,16-2-2,2-1 0,10-1-1,7 0 0,6-1-1,-2 1 1,5 0-1,-4 0 0,2-3 0,-1 3 0,0 0 1,-11 1-1,3 1 0,-6 2 0,1 2 0,-12 4 0,-7-2 1,-11 3-1,-8-3 0,-9 0 0,-15-2-1,-11 2-3,-20-4-8,-8-2-15,-10 6-4,-24-9 0,-7 9-1</inkml:trace>
  <inkml:trace contextRef="#ctx0" brushRef="#br0" timeOffset="4016">5425 2445 71,'18'2'30,"-18"-2"1,21 0 0,-4 0-24,3-6-1,8 2-3,3 0-1,6-3-2,0 3-8,-2-4-9,2-3-13,2 7 0,-8-6-1,8 5 0</inkml:trace>
  <inkml:trace contextRef="#ctx0" brushRef="#br0" timeOffset="4250">6157 2056 62,'13'-23'29,"-13"23"1,0 0 0,0 0-19,0 0-1,0 21-3,0-21 0,-4 42-1,1-16-2,8 11-1,-9-3 0,4 4-4,6 2-1,-8-4-6,9 8-7,-5-13-16,1-5-1,6-1-2,-9-25 1</inkml:trace>
  <inkml:trace contextRef="#ctx0" brushRef="#br0" timeOffset="4547">6031 2580 41,'-4'21'26,"4"-21"3,0 0 0,7 19-16,-7-19-2,41 2-3,-17-4-2,12 4-2,0-2-3,1-2-5,5 2-6,-8 2-12,-8-6-7,7 10 0,-19-8-1</inkml:trace>
  <inkml:trace contextRef="#ctx0" brushRef="#br0" timeOffset="4781">6215 2702 48,'-16'6'23,"11"19"2,-14-10 0,12 8-19,-5 5-2,-1-3 2,6 9 1,-5-9 2,10 6 0,-1-5 0,10-1-1,-7-25-1,24 33-1,-4-22-2,4-1-1,4-3-3,7-7-2,2 2-5,-9-13-6,11 11-9,-6-4-11,-5-11-1,-3 5 2,-11-13 0</inkml:trace>
  <inkml:trace contextRef="#ctx0" brushRef="#br0" timeOffset="5062">6440 2693 78,'-14'24'32,"7"-8"1,-4 8-1,-1 5-25,7 15-2,-4 0 0,2 15-2,0 2-3,0-6-8,12 4-19,2-2-5,0-15-1,7-9-1</inkml:trace>
  <inkml:trace contextRef="#ctx0" brushRef="#br0" timeOffset="7063">9457 1337 42,'22'-6'25,"-22"6"-1,24-15 0,-6 7-16,-1-1-2,6 1-3,0 0 0,1-1-2,3 3-4,-4-1-6,-1-1-12,3 12-3,-25-4 0,28 7 0</inkml:trace>
  <inkml:trace contextRef="#ctx0" brushRef="#br0" timeOffset="7281">9612 1508 55,'0'0'26,"7"18"0,-7-18-3,23 0-22,-2 9-23,-2-15-2,20 12-1,-9-17-1</inkml:trace>
  <inkml:trace contextRef="#ctx0" brushRef="#br0" timeOffset="8891">10823 900 67,'0'0'29,"0"0"0,0 0 1,14 4-16,4-8-5,12 4-3,-1 0-5,3-2-4,15 2-9,1-2-17,5-9 0,1 3-1,0-11 0</inkml:trace>
  <inkml:trace contextRef="#ctx0" brushRef="#br0" timeOffset="9234">11525 437 48,'35'-23'20,"-17"6"0,15 5-3,1 3-14,-4-1 0,8 6 1,-4-1 0,-3 12 1,-10-3 1,0 6 1,-21-10 0,20 34 0,-20-13 0,-6 6 0,-8 1-1,2-1-1,-6-4-1,3 4-1,-5-10-1,20-17 0,-24 26-2,24-26 1,0 0-2,0 0 1,0 0 0,0 0-1,0 0 0,30 16 1,-13-11-1,4 1 1,0 2 0,2 3 0,-5 4-1,-1 3 1,-5 6 0,-4 3 1,-7 0 1,-1 3 1,-9-7 0,-1 4 1,-9-6 0,-2 2 0,-7-8 0,-2 0-1,-5-5-1,1-6-3,6 5-4,-3-11-9,11 2-11,20 0-8,-16-17 1,16 17-1,21-36 1</inkml:trace>
  <inkml:trace contextRef="#ctx0" brushRef="#br0" timeOffset="9938">12117 502 38,'0'0'26,"0"0"0,0 0-1,0 0-6,0 0-6,0 0-4,26-21-4,-10 13-2,9 0-2,-1 3-1,3 1 0,1 4 0,-6 4 0,0 5 0,-5 5 1,-17-14 0,16 38 1,-21-15 0,-2 5 0,-9-3 1,2 4 0,-7-5 0,3-1-1,-3-4 0,21-19 0,-30 23-1,30-23 0,0 0-2,-17 14 1,17-14-1,0 0 0,0 0-1,21 3 1,-21-3 0,28 8 0,-12-2 1,5 5 0,-6-1 0,3 3 0,-18-13 1,23 27 1,-23-27 1,7 34 0,-7-34 0,-14 31 1,-2-18-1,16-13 0,-33 30-1,10-20-3,0 3-7,-3 1-20,-1-7-3,12 1-1,-1-12 0</inkml:trace>
  <inkml:trace contextRef="#ctx0" brushRef="#br0" timeOffset="11406">12661 393 35,'0'0'22,"0"0"0,0 0 2,0 0-10,0 0-2,-2 23-3,2-23-1,-14 40 0,2-15-2,7 13-1,-8-2-2,6 12 0,2-6-1,7 5-1,1-5-1,4 0 1,8-9-1,0 1 1,10-9-1,1-6 0,4-6 0,0-7 0,0-6 1,3-4-1,-3-4 2,-4-5-1,-8-2 0,1-2 0,-19 17 0,2-27 0,-2 27 0,-39-15-1,6 17 0,-11 3-3,7 9-2,-7 3-7,11 2-8,10 6-9,4-10 0,19-15 0,14 21 1</inkml:trace>
  <inkml:trace contextRef="#ctx0" brushRef="#br0" timeOffset="11922">13109 303 70,'0'0'28,"0"0"0,0-24 0,0 24-18,17-12-2,-1 6-4,7 1-1,0-3 0,7 4-1,-2-5 0,-2 5 0,-3-2-1,-4 2 0,-19 4-1,21 2 1,-21-2 0,0 0 0,0 31 0,-2-10 0,-3 5 0,3 9 0,-5 5 0,2 6 0,-2 7-1,4 0 0,-1-1 0,1 1-1,3-3-2,-6-4-2,12-1-4,-12-14-6,13-1-9,0-5-7,-7-25 1,9 31 0</inkml:trace>
  <inkml:trace contextRef="#ctx0" brushRef="#br0" timeOffset="12297">13093 673 98,'-5'-19'31,"5"19"-1,28-19 0,0 10-28,9 3-2,5 2-2,5-4-3,4 8-4,-2-7-8,2 1-12,-3 10 0,-15-6-1,0 10 1</inkml:trace>
  <inkml:trace contextRef="#ctx0" brushRef="#br0" timeOffset="12750">13721 319 38,'0'0'25,"-15"-2"-1,15 2 1,-23 19-9,5-4-4,2 14-4,-3-1-2,5 14-1,-2-2-1,11 10-1,1-6 0,13 5-1,4-7 0,8-4-1,7-11 1,5-4-1,6-12 1,1-5 0,-3-17 0,2-3 1,-6-12 0,-5-5-1,-10-9 1,-4-4-1,-14-2 0,-7-1-1,-7 3-3,-8 0-3,1 15-7,-3 1-17,-10 5-2,12 13-1,-6-3 1</inkml:trace>
  <inkml:trace contextRef="#ctx0" brushRef="#br0" timeOffset="21594">17 4319 32,'0'0'19,"0"0"1,-19 0 1,19 0-1,0 0-1,0 0-3,0 0-4,21 8-4,-4-12-2,8 8-1,-2-6-1,10 2-2,2-2-1,0 0-2,0 6-2,-3-8-6,1 12-4,-8-3-11,-6 1-7,0 11 0,-19-17 1</inkml:trace>
  <inkml:trace contextRef="#ctx0" brushRef="#br0" timeOffset="21875">26 4714 37,'0'0'28,"-20"19"2,20-19 1,0 0-12,0 0-6,20 2-2,-20-2-2,28-8-3,-7 2-4,2 1-4,8 10-8,-4-10-14,4 5-7,4 5-1,-3-8 1</inkml:trace>
  <inkml:trace contextRef="#ctx0" brushRef="#br0" timeOffset="27672">1412 3909 13,'2'-25'22,"-2"25"2,0 0-4,0 0-4,0 0 0,0 0-2,-3 21-2,3-21-3,-7 33-1,0-12-1,5 19-1,-7-2-1,4 15-1,-4-3-2,0 1 0,6-1-4,-1-8-5,11 0-4,-3-21-11,-4-21-8,31 21 0,-13-29-1,8-3 2</inkml:trace>
  <inkml:trace contextRef="#ctx0" brushRef="#br0" timeOffset="28047">1642 3711 28,'29'-14'21,"-29"14"1,22-19 0,-2 8-12,2 1-3,3 3 0,3 1-3,5 6 2,-6 2 0,-3 11-2,-6 1 1,-4 12-1,-14 5 2,0 5-2,-14-5 2,0 7-2,-7-4-1,2-5 0,-3-1-1,3-5 0,3-11-1,16-12-1,-15 17 0,15-17-1,0 0 1,0 0-1,21-6 1,-21 6-1,29-6 0,-7 6 1,-1 2-1,5 6 1,-2 9 0,1 0-1,-7 6 2,1 6-1,-9 1 2,-1 6 0,-7-5 0,-4 7 1,-7-6-1,-3-1 1,-7-6 0,-6-2-1,2-6-2,-5-6-1,6-1-6,-5-16-9,27 6-11,-24-17-5,18-4 0,13 0 0</inkml:trace>
  <inkml:trace contextRef="#ctx0" brushRef="#br0" timeOffset="28563">2222 3720 24,'21'-9'21,"-21"9"2,0 0 1,9 28-15,-11-7 2,4 6-1,-9 0 1,12 11-2,-10-11-1,12 7-1,-9-11-1,11 2 0,-9-25-1,26 32 0,-10-26-2,12 1 0,-5-7-1,6 0-1,5 0-4,-4-7-5,7 12-6,-9-12-11,-2 1-6,-3 4 0,-7-7-1</inkml:trace>
  <inkml:trace contextRef="#ctx0" brushRef="#br0" timeOffset="28875">2494 3619 49,'-16'21'29,"11"4"2,-8 9-5,5 6-12,8 14-2,-7 1 0,8 10-5,-2-4-2,8 0-4,0 4-4,-4-12-6,15-1-15,-2-5-7,-2-18 0,5-6-1</inkml:trace>
  <inkml:trace contextRef="#ctx0" brushRef="#br0" timeOffset="29922">2905 3560 29,'0'0'24,"5"-19"1,-5 19 1,0 0-10,-19 31-2,8 5-6,-3-4-1,0 14-4,-5 7 1,8 8-1,-1-3-1,8 3-1,4-2 0,7-2-1,4-4 1,10-11-1,9-11 0,5-10 1,7-4 0,-3-13-1,1-8 1,2-11 0,-7-1 0,-5-5 0,-11-3 0,-5-1 0,-12 2 0,-9 4 0,7 19 0,-42-17-1,9 19 0,-1 7-2,1 8-3,-2-1-3,16 16-6,-3-9-8,15-2-8,18 4 1,5-12 0,12 0 1</inkml:trace>
  <inkml:trace contextRef="#ctx0" brushRef="#br0" timeOffset="30360">3575 3537 28,'0'-23'24,"-21"-11"2,21 34 0,-30-19-12,-1 17-2,6 15-4,-3-1-1,10 11-3,-1 3 0,10 9-2,4-1 0,7 6-1,8 4 1,6 4-2,7-1 2,5 1-2,0 2 1,-5-3 0,-2-1-1,0-4 2,-7-10-1,-10 1 1,-8-10 1,-8 0-1,-7-10 0,-1-4 1,-6-12-1,1-1 0,-1-6-1,5-11 0,5-5-1,11-3 0,8-5-1,6-10 0,12 2-1,4-2 1,15 4-1,-3 0 0,5 2-1,2 2 1,-2 7 0,-7 6 1,0 0 0,-7 8 1,-8 2 1,-4 3 1,-16 10 0,17-11 1,-17 11-1,0 0 0,0 0 0,-12 36-2,5-15 1,2 9-2,-1 10 2,3 4-2,1 6 1,4 1-1,7 1 1,1-6 0,6-3-1,7-10 2,1-16-1,8-15 1,-1-14 1,6-14 0,-9-14 2,2-8 0,-7-11-1,-4 4 0,-15-6 0,-6 5-1,-10 3-2,-13 11-1,-3 10-5,-16 3-6,6 25-11,-17 6-11,-10 13 1,-7 14-1,-12 13 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0:00.52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9 398 33,'0'0'22,"-18"-15"1,18 15-3,0 0-4,-21-17-2,21 17-1,0 0-3,48-21-2,-9 2-2,26 7-1,14-5-1,29 0 0,16-4 0,28 6-1,5 1-1,16-3 0,3 9-1,3-3 1,2-2-1,-4-1-1,-4-1 1,-16 3-1,-14-5 1,-19 2-2,-20 2-1,-23-1-3,-12 14-7,-30-4-16,-16 1-4,-23 3 0,0 0-1</inkml:trace>
  <inkml:trace contextRef="#ctx0" brushRef="#br0" timeOffset="750">580 746 20,'0'0'24,"0"0"0,7 23-1,-7-4-5,-5 14-4,-2-3-3,4 16-1,-4-2-2,1 8-4,1-14 0,1 4-1,-1-15 1,5-1 0,0-26-1,5 23 1,-5-23-1,22-2 1,-22 2-1,38-19-1,-13 8 0,5 1 0,0-1-2,2 1-1,0 6-3,-6-7-6,4 17-7,-9-8-10,-5 0-6,-16 2 1,22-8 0</inkml:trace>
  <inkml:trace contextRef="#ctx0" brushRef="#br0" timeOffset="1094">773 689 39,'-7'21'27,"5"4"0,-7-2 1,4 9-17,5 12-1,-9 4 0,6 13-2,-5-11-2,5 11-3,-2-6-1,3-5-4,-3 3-4,3-13-7,4-7-11,10-6-5,-12-27-1,23 23 0</inkml:trace>
  <inkml:trace contextRef="#ctx0" brushRef="#br0" timeOffset="1329">1175 834 51,'15'0'27,"-15"0"0,0 0 0,5 29-21,-12-8-1,2 13-2,1-3-1,6 13 0,0-4-1,8-4 1,4-5 0,9 1 2,0-17 0,7-3 0,0-18 2,4-5-1,-11-14 1,1-2 0,-9-11-2,-5 3 0,-8-7-1,-9-3-3,-7 12-3,-9-9-5,7 21-12,-5-4-13,-2 6 0,5 4-1,18 15 0</inkml:trace>
  <inkml:trace contextRef="#ctx0" brushRef="#br0" timeOffset="1829">1703 723 29,'-1'-21'23,"1"21"-2,8-32-1,-11 13-2,3 19-4,-11-25-3,11 25-2,-21 0-2,3 13-2,-4 8-2,0 4-1,-2 9-1,2 5-1,5 3 0,3-2 0,3 0 0,15-10 0,3-10 2,10 1-2,3-14 2,8-9 0,-2-11 0,4-4 0,-1-8 0,-1 0 1,-7-4-1,-5 3 1,-4 3-1,-12 23 1,13-21-2,-13 21 0,0 0 1,-9 40-2,7-8 0,-1 5 0,3 7-1,-4 3-2,8 7-4,-4-12-6,8 9-15,3-14-4,1-7 0,6-9 0</inkml:trace>
  <inkml:trace contextRef="#ctx0" brushRef="#br0" timeOffset="2282">2145 582 38,'0'0'24,"0"0"1,0 0 0,-11 40-16,-3-6-2,5 14-2,-5 2-1,5 9 0,0 0 0,9-3-2,8-1 0,6-7 1,5-12-1,8-11 1,1-10-1,7-13 1,-1-15 0,1 1 1,-7-11 0,-1 2 0,-11-9-1,-6 9 1,-12-4 0,2 25-1,-31-21-1,2 23 0,-4 9-2,-2 3-3,6 18-7,-1-3-22,11 1-1,19-5 0,0-25-1</inkml:trace>
  <inkml:trace contextRef="#ctx0" brushRef="#br0" timeOffset="3610">3439 85 47,'0'0'31,"0"0"0,0 0 1,0 0-14,0 0-4,12-32-6,8 26-3,-20 6-3,35-21 0,-15 13-2,3-3 0,-2 7-2,-4-2-1,8 10-4,-25-4-6,32 4-7,-14 3-12,-18-7 0,24 16 1,-24-16 1</inkml:trace>
  <inkml:trace contextRef="#ctx0" brushRef="#br0" timeOffset="3876">3497 272 29,'0'0'26,"0"0"1,0 0 2,0 0-16,0 0 0,0 0-3,25-9-2,-25 9-3,28-12-5,-5 10-4,-9-9-9,11 3-11,2 8-5,-8-11 0,6 18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0:05.99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3 306 41,'0'0'26,"0"0"3,14 30 0,-14 4-14,-7 4-3,7 21-2,-11-6-1,11 16-3,-12-6-1,12 3-2,-5-5-2,3-8-4,7-3-7,-3-18-12,7-9-9,9-8-1,-18-15 0,36-13 1</inkml:trace>
  <inkml:trace contextRef="#ctx0" brushRef="#br0" timeOffset="297">425 106 19,'18'4'23,"-18"-4"3,0 0 0,5 42-11,-17-8-1,3 15-3,-7-1-1,4 11-4,-2 5-1,10 1-2,1-4 0,10-2-1,3-6-1,11-4 0,6-16 0,3-5 0,10-13-1,6-11 1,-2-11 0,3-7-1,-8-5 1,-4-7 0,-9-3 0,-7-3 0,-13 5-1,-10 3 0,-13 10 1,-6 10-1,-7 6 0,-7 8-2,2 11-2,-2 7-4,14 10-6,-1 0-10,11-11-5,13 7-1,0-34 0</inkml:trace>
  <inkml:trace contextRef="#ctx0" brushRef="#br0" timeOffset="766">1247-2 23,'0'0'25,"-38"-2"2,15 17 1,-12 2-12,-1 2-2,12 8-5,-4-3-1,8 7-3,6 1-1,14-1-1,7-3-2,9 4 1,9-1 0,3 7-2,0 2 2,4 5-2,-8 1 1,3 0-1,-8 1 2,-7-5-2,-8 0 1,-8 0 1,-3-14 0,-10 1 0,-10-10 0,4-6 1,-5-9-1,6-4 1,-1-17-1,3-6 1,12-17-1,8-11 1,12-10-2,9 0 1,5-6-3,8-1 0,4 9-4,-3-6-5,9 27-11,-3 4-13,-10 2 1,-3 11 0,-8 2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9:42.74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064 20,'19'-13'21,"-19"13"0,0 0 1,0 0-10,25-13 0,-25 13-4,26-6-1,1 6-1,1-4 0,12 6 0,11-4 0,14 6-1,7-2 0,23 2 0,8-4 0,17 2-2,11-2 0,13-4-1,4-2 1,8-2 1,-1-7-1,1 5 0,-10-5-1,-8 6 0,-15 5 0,-14-2-2,-16 8-3,-21-6-6,-10 14-7,-22-1-10,-12 1-5,-10 3 0,-18-13 0</inkml:trace>
  <inkml:trace contextRef="#ctx0" brushRef="#br0" timeOffset="828">425 1281 46,'0'0'22,"0"0"1,0 0-5,7 21-5,-7-21-3,-2 44-3,-3-17-1,7 7 0,-6-5 0,4 5-1,-3-3 0,8-4 0,-2-8 0,11 0-1,-14-19 1,36 23-2,-12-14-1,4-9-5,7 4-6,-3-11-10,3-7-11,2 5-1,-4-9-1,2 5 1</inkml:trace>
  <inkml:trace contextRef="#ctx0" brushRef="#br0" timeOffset="1109">744 1233 63,'0'0'26,"-17"29"1,12-1 1,-8 7-21,-1 3-2,7 6 0,-3 4 0,1 9-1,0-7-2,2-2-4,7 0-7,-2-10-9,4-9-10,10-1-1,-12-28 1,39 10-1</inkml:trace>
  <inkml:trace contextRef="#ctx0" brushRef="#br0" timeOffset="1328">1048 1348 67,'0'0'26,"-21"-4"-1,0 15-1,4 7-22,2 10 0,3 5-1,7 7 0,3-7 2,11 3 1,5-13 1,12 0 0,-3-12 1,12-5 1,-3-17-1,1 1 0,-8-11-1,-2-4-2,-9-4-1,-9-1-3,-5 3-3,-14-9-5,5 13-6,-8-6-9,1 2-8,16 27 0,-14-34 1,14 34 1</inkml:trace>
  <inkml:trace contextRef="#ctx0" brushRef="#br0" timeOffset="1656">1621 1296 32,'8'-23'23,"-8"23"1,-14-25 1,14 25-12,-31-23 1,11 19-3,-4-5-1,3 11-1,-7-2-1,5 11-3,2-1-1,5 7-2,4 2-1,10 4-1,5 0 0,10-2 0,1-2 1,5-7-1,6-3 1,1-9 0,0-5 0,4-5 0,-5-7 1,-4 0-1,-2-1 0,-19 18 0,20-32 0,-20 32 1,0 0-1,0 0 1,0 0 0,-16 23-1,2 2 0,5 7 0,-3 10 0,3 4-1,2 4 0,0-2-3,7 0-5,-5-12-11,10-3-12,5-5-1,-10-28 0,32 14-1</inkml:trace>
  <inkml:trace contextRef="#ctx0" brushRef="#br0" timeOffset="2094">1945 1193 70,'15'-25'26,"-15"25"2,0 0-1,-18 21-22,9 4 0,-7 9-2,6 6 1,-6 4 1,2 8-2,3 0-1,4 3 0,11-5-2,3-6 1,11-2-2,4-13 1,6-6 0,4-14 0,3-12 0,2-5 2,-9-11 0,2-2 0,-16-6 2,-5 2-1,-11-2 1,2 27-1,-26-32 0,1 26-1,-1 8-3,-6 0-10,11 9-20,7 8-1,14-19-1,-7 33-1</inkml:trace>
  <inkml:trace contextRef="#ctx0" brushRef="#br0" timeOffset="2719">3001 969 34,'0'0'20,"0"0"-2,0 0 1,0 0-15,0 0 1,10 23 1,-10-23 2,0 0 2,0 0 0,16 7 2,-16-7 0,0 0 0,0 0-3,5-19-2,-5 19-3,0 0-1,-17-19-1,17 19-2,-19-6 1,19 6-1,-16 0 0,16 0 0,0 0 1,0 0 0,0 0-1,0 0 1,0 0 1,0 0-1,0 0 0,0 0 0,0 0-3,0 0-3,7 21-10,-7-21-16,0 0-2,0 0 0,23 12 0</inkml:trace>
  <inkml:trace contextRef="#ctx0" brushRef="#br0" timeOffset="4125">3025 950 19,'0'0'17,"0"0"1,0 0-1,0 0-8,0 0-3,4 19-2,-4-19 1,0 0 1,19 13 2,-19-13 2,16-2 1,-16 2 0,19-9-1,-19 9 0,18-14-3,-18 14-1,7-19-2,-7 19-1,-7-21-2,7 21 1,-25-8-2,6 8 1,3 2-2,16-2 0,-26 6 0,26-6 0,-16 12 2,16-12-1,0 0 1,19 9 0,-19-9 2,32-2 0,-32 2 1,32-9-1,-32 9 0,15-12 1,-15 12-2,0 0 0,-21-2 0,21 2-3,-30 14-1,11-12-7,19-2-15,-3 19-9,3-19 0,40-2 0,-7-8-1</inkml:trace>
  <inkml:trace contextRef="#ctx0" brushRef="#br0" timeOffset="4937">3570 509 47,'0'0'30,"0"0"0,-18-3 0,18 3-7,0 0-5,0 0-6,30-4-4,-11-2-3,13 10-2,3-8-2,5 0-3,11 6-5,-3-13-6,11 9-9,-8-6-10,0-5 0,-2 3-1,-6-9 2</inkml:trace>
  <inkml:trace contextRef="#ctx0" brushRef="#br0" timeOffset="5187">4205 186 52,'0'0'25,"0"0"0,0 0 1,0 0-9,0 0-11,-7 21-2,11-2 1,-6 2 1,6 4 1,-4-4 0,10 6 0,-10-27-1,21 42 0,-21-42-1,39 29-1,-13-18-2,6-3-2,1 1-4,-3-14-9,9 7-13,-1-4-6,-6-8-1,-1-1-1,-6-10 2</inkml:trace>
  <inkml:trace contextRef="#ctx0" brushRef="#br0" timeOffset="5484">4590 0 80,'-21'4'28,"21"-4"2,-23 31 0,9-1-24,10 11 0,-3 6-2,6 13 0,-1 1 0,2 4-1,2 0-2,3-4-4,5 1-6,-4-9-10,1-9-11,1 2-2,-4-13 2,-2 1-2</inkml:trace>
  <inkml:trace contextRef="#ctx0" brushRef="#br0" timeOffset="5719">4175 829 70,'0'0'30,"-19"15"2,19-15-1,34 10-19,-5-16-2,17 6-3,7-2-2,10 0-3,5 0-4,1-7-2,3 13-4,-21-8-9,5 6-9,-12 9-6,-14-3 0,-13 13 1</inkml:trace>
  <inkml:trace contextRef="#ctx0" brushRef="#br0" timeOffset="5969">4521 1055 70,'0'0'31,"-14"36"1,6-13 0,-3 2-20,8 13-4,-5 1-1,8 10-1,-1-5-3,1 0-3,3-1-5,-5-11-11,4-1-16,5-3 0,-7-28-1,11 25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0:08.43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606 286 20,'6'-25'22,"10"23"0,-16 2-4,33-29-2,-12 18-5,4-1-3,3 7-3,2 1-1,-4 8 0,-3 1 0,-6 11 0,-10 3 1,-3 13-1,-13-5 1,-3 11 0,-9-11 0,0 6 0,-9-10-1,5 3 0,1-12-1,2-1-1,22-13 0,-22 8-1,22-8-1,0 0 0,0 0 0,29-23 0,-6 15-1,0-1 0,3 3 1,3 2-1,-1 6 1,-5 6 0,-2 5 0,-7 6 0,-4 2 1,-5 4 0,-6 9 2,-3 1-1,-10-5 2,-3 3-2,-10-1 2,3-5-2,-10-4 0,3-4-1,1-3-4,0-13-5,12 11-13,3-14-12,15 0-1,-6-19 1,19-2-1</inkml:trace>
  <inkml:trace contextRef="#ctx0" brushRef="#br0" timeOffset="516">2154 167 25,'0'0'22,"0"0"2,0 0 1,-15 25-13,4 0-2,0-4-2,4 6 0,0-8-1,11 4 0,-4-23-3,21 34 0,-5-24 0,8 11-1,-1-8 0,2 3-1,1 1 0,-3 2 0,-2 0 0,-5 4 2,-16-23-1,21 40 0,-21-40 2,0 36-2,0-36 1,-21 35-2,0-14 0,0-10-6,-2 10-4,-9-17-12,4-4-13,2-2-1,-4-17 1,9-4 0</inkml:trace>
  <inkml:trace contextRef="#ctx0" brushRef="#br0" timeOffset="859">2091 64 56,'16'-25'27,"17"16"1,-6-9 0,4 7-20,13 13-2,-2 2-6,2 7-3,-5 10-4,-6 2-6,-8 2-13,-2 21-2,-23-10 1,-7 20-1</inkml:trace>
  <inkml:trace contextRef="#ctx0" brushRef="#br0" timeOffset="1187">0 1433 15,'0'0'25,"19"-15"1,22 5 3,15-9-8,17-10-3,36 10-4,14-15-1,32 13-3,-1-10-2,24 14-1,-3-2-3,8 11-1,-13 4 0,-14 10-2,-19-2 0,-19 4-1,-21 5 0,-20-5-1,-21 7-3,-19-13-5,-7 7-14,-16-5-10,-14-4-1,0 0 1,0 0 0</inkml:trace>
  <inkml:trace contextRef="#ctx0" brushRef="#br0" timeOffset="2484">711 1792 13,'-14'20'24,"14"-20"3,-18 38 0,6-11-7,-5-1-4,10 9-2,-11-3-3,14 1-1,-10-10-3,13 0-1,1-23 0,12 23-3,4-23 1,12-2-2,2-4 0,7 2 0,1-2-1,6 3-1,-4 3 0,-1 7 0,-7 5-1,-6 11 1,-10 3 1,-4 5 0,-10 3 0,-4 3 1,-12-3 0,-5 6 0,-9-3-1,-7-3-2,-6 2-2,-12-18-8,8 8-13,-6-16-10,2-12 0,1-11-1,8-18 1</inkml:trace>
  <inkml:trace contextRef="#ctx0" brushRef="#br0" timeOffset="2844">586 1867 68,'48'-23'30,"-8"-2"2,9 8-2,0 0-23,-1 5-5,1 1-10,2 9-12,-2 8-10,-12-1 0,-2 7-1,-7-6 0</inkml:trace>
  <inkml:trace contextRef="#ctx0" brushRef="#br0" timeOffset="3016">1238 1854 56,'0'0'28,"3"36"1,-6-4-5,-1-3-17,6 15-1,-6 0 0,3 2-5,-1 9-5,-2-5-7,4 0-13,6-2-5,-10-10 0,11 2 0</inkml:trace>
  <inkml:trace contextRef="#ctx0" brushRef="#br0" timeOffset="3281">1463 1924 52,'29'-23'29,"-29"23"1,30-26-1,-3 16-19,-12-5-2,13 11-3,-8 0 0,3 12-2,-23-8-1,15 46 0,-16-12 1,-12 12-2,-6 0 2,0 7-1,-8-1 0,5 0 1,0-10 0,8-2 0,4-10 1,13-1 0,-3-29-1,28 35 1,-1-24-2,4-7 0,6 0-4,0-12-5,12 12-16,-7-10-12,-6-3-1,-10-1 0,-3-5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23.7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151 13,'51'54'18,"5"-33"2,39 3-5,21-16-3,22-10 1,27-2 1,18-22 0,20 10-1,11-14-1,11 13-3,-11-2-2,-3 15-3,-20-2-1,-22 12-1,-20 7 0,-30 2-1,-26 1 0,-26 8 1,-16-3-1,-16 2 0,-14-4 0,-21-19-1,21 29 1,-21-29-1,2 25-1,-2-25 0,0 0-1,0 0-1,0 0-2,-16 9-5,16-9-6,0 0-8,-7-24-5,7 24 1,-14-37 0</inkml:trace>
  <inkml:trace contextRef="#ctx0" brushRef="#br0" timeOffset="391">2487 907 55,'-18'-21'25,"18"21"-2,0 0-4,0 0-4,0 0-5,0 0-3,13 40-3,2-19 0,13 8 0,4 1 0,12 3 0,-2-3-1,5 3-1,1-3 0,-6-1 1,-9 1-1,-8 12 0,-16-2 0,-11 8 0,-19 7 0,-11 3 0,-6 3-4,-8-8-9,4-3-20,14-1-2,0-26 1,28-23-1</inkml:trace>
  <inkml:trace contextRef="#ctx0" brushRef="#br0" timeOffset="1000">4061 619 66,'0'0'30,"16"21"1,-18 17-1,-3 12-19,10 30-3,-14 6-2,9 26 0,-9-3-1,8 7-2,-1-9-2,5-6-1,6-11-2,0-25-4,14-4-7,-6-27-13,1-17-5,5-13-2,-23-4 1</inkml:trace>
  <inkml:trace contextRef="#ctx0" brushRef="#br0" timeOffset="1235">3812 1182 56,'0'0'27,"14"11"0,21-3 2,5-4-22,15-18 1,20 1 0,-1-18 0,10-1-1,-5-14-1,0 0-1,-12-7-1,-11 3-1,-12-3-1,-14 3 0,-13 1 0,-8 7-1,-9 0 0,-5 9-1,-6 7 0,11 26-1,-28-8 0,28 8 0,-28 46 1,14 9-1,0 10 1,5 13 0,-5 6 0,7 4 2,5-4-2,-1-4 2,3-11-1,5-12 1,-1-15-1,3-15 1,-7-27 0,19 11 0,-5-28 0,0-12-1,0-11 0,0-6 0,7 1-1,-3-5 0,-1 4 0,-3 4-1,-3 14 1,-11 28-2,17-27 2,-17 27-1,9 21 0,-9-21 0,4 44 0,-1-8 0,4 0 1,-2-1 0,6 1 0,-4-9 1,5-1-1,2-7 1,6-11-1,1-10 1,1-11 0,7-6-1,-1-4 1,0-6-1,-2-5 1,0 3-1,-5 3 0,0 5 0,-21 23 0,23-27-1,-23 27 1,16-6-1,-16 6 1,0 0-1,21 27 1,-21-27 0,21 27 0,-7-8 1,-14-19-1,27 34 1,-27-34 0,17 31 0,-17-31 0,14 23 0,-14-23 0,0 0-1,0 0 1,0 0 0,0 0 0,0 0-1,0 0 1,0 0-1,0 0 1,0 0-1,0 0 0,0 0 0,0 0 0,0 0-1,4 19 1,-4-19 0,0 0 0,0 0 0,0 0 0,0 0 0,0 0-1,0 0 1,0 0 0,0 0 0,0 0-1,0 0-1,0 0-1,0 0-1,17 5-5,-17-5-8,0 0-15,21-11-3,-21 11 1,23-13 0</inkml:trace>
  <inkml:trace contextRef="#ctx0" brushRef="#br0" timeOffset="2360">5474 863 37,'0'0'27,"0"0"1,-25-4 0,25 4-14,-23 0-3,23 0-2,-22 8-2,22-8-2,0 0-1,-9 27-1,21-8 0,-1 2 2,6 9 0,-3-5 0,7 6 0,-10-1 0,5-1 0,-13 1-1,-3-3-2,-7-2-4,-11-14-6,18-11-25,-38 15 0,10-26-2,0-10 0</inkml:trace>
  <inkml:trace contextRef="#ctx0" brushRef="#br0" timeOffset="2626">5128 470 84,'0'0'24,"-37"17"-20,37-17-4,-7 19-28,7-19-2</inkml:trace>
  <inkml:trace contextRef="#ctx0" brushRef="#br0" timeOffset="3016">6207 541 29,'2'-40'23,"-2"40"2,0 0 0,0 0-6,9 26-7,-9 1-4,5 17-1,0 0-1,2 11 1,0-3-1,4 3 0,1-13-2,6-2 2,-2-17-1,6-6-1,5-19 0,6-4-1,2-18-1,7-5 0,4-9-1,1-6-1,2 6 0,-1-4 0,-3 11 0,-2 8-1,-12 10 2,-1 13 0,-11 8 1,-12 18 0,-14-1-1,-5 8 1,-9 3-3,-11-9-6,4 5-22,-10-13-5,-3-13 0,4-16 0</inkml:trace>
  <inkml:trace contextRef="#ctx0" brushRef="#br0" timeOffset="3376">6416 165 51,'0'-23'1,"0"23"-1,19-23 0,1 6-20</inkml:trace>
  <inkml:trace contextRef="#ctx0" brushRef="#br0" timeOffset="4063">7792 171 25,'11'-23'27,"-8"-10"1,-1 5-3,-2-1-2,-9 2-5,9 27-4,-23-32-4,7 32-4,-8 2-3,-1 17-1,1 6-1,-1 15-1,1 4 0,3 7 0,5 1 0,5-1 1,8-7 0,6 0 0,6-14 1,7-5 0,0-8 1,5-9-1,0-8 1,2-4 0,-4-11-1,-3-6 0,1-4-1,-5 0 1,-1-5-1,-4 3 0,0 4-1,-3 4 0,-4 19-1,0-25 0,0 25 0,0 0 0,0 25 0,0-25-1,7 38 1,-4-17 0,1 4 1,3-4 1,-7-21-1,21 25 1,-21-25 1,28-6-1,-12-7 0,1-6 0,2-10 1,4-3-1,-2-3-1,0 5 1,-1-1-1,-6 3-1,0 7 1,-14 21 0,17-14-1,-17 14 0,0 0 1,20 31-1,-17-6 1,4-1 0,4 3 0,-4-6 0,0-2 1,-7-19 0,17 27 0,-17-27 0,25 0 0,-25 0 0,28-31 0,-11 7 0,-1-3-1,3-9 0,1 1 1,-4-1-1,-2 9 0,-2 1-1,-2 8 1,-10 18 0,18-9 0,-18 9 0,16 27 0,-9 3 1,0-5 0,5 11-1,-3 2 0,0-5-3,10 9-9,2-14-22,0-12 0,11-7-1,-1-13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29.1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64 22,'0'0'24,"0"0"2,0 0-3,17-4-2,-17 4-5,41-24-1,-19-5-1,17 8-4,-7-19-2,6 6-2,-5-16 0,3 5-2,-14-3-1,3 2 0,-8-5-1,-10 9 0,-7 0-1,-1 10 0,-10 5-1,11 27 1,-31-19-1,10 23-1,-1 19 0,1 5 1,4 10-1,5 8 1,-2 0 0,14 7 0,3-7 1,9-2 0,4-6 0,9-4 0,5-11 0,3-8 0,0-11-1,4-6 1,0-11-1,-2-8 0,-4-4 0,-1-9 0,-7-3 0,-6 1 0,-3 4 0,-5-2-1,-2 9 1,-3 4 0,-4 21 0,2-23 0,-2 23 0,0 0 1,15 13-1,-15-13 0,27 29 0,-8-10 1,5 0-1,1 0-1,8 0-2,-3-13-2,9 5-5,-6-24-7,9 5-10,-2-11-7,-3-11 0,2-3 1</inkml:trace>
  <inkml:trace contextRef="#ctx0" brushRef="#br0" timeOffset="563">1004 375 83,'-21'23'31,"-10"9"0,1 10-6,0 17-15,-12 2-4,5 19-1,-3-6-3,5-3-3,9 3-3,-1-19-6,15 6-10,5-15-10,12-16-3,11-15 1,9-18 0</inkml:trace>
  <inkml:trace contextRef="#ctx0" brushRef="#br0" timeOffset="781">1269 438 59,'0'-19'28,"0"19"-1,0 0 1,-28 2-19,5 24-3,-3 1-1,-1 15-3,1-4 0,2 11-1,6-5 1,8-4-1,4-9 0,10-1 0,-4-30 1,28 23 0,-7-27 0,7-5 1,0-12 0,-2-2 0,-1-10 0,-2 1 1,-9-10-1,0 10 0,-13 3 0,5 8 1,-10 0-2,4 21 0,0 0 0,-16 4-2,16-4 0,-7 40-1,7-15 0,6-2-2,2 9 0,6-13-2,11 4-5,-4-21-12,14-2-11,7-4-1,0-11 1,0-4 1</inkml:trace>
  <inkml:trace contextRef="#ctx0" brushRef="#br0" timeOffset="1172">1793 282 71,'0'0'29,"-9"-18"1,9 18-7,-19 12-10,0-1-6,3 18-2,-7-1-1,7 12 0,-1 0-1,8 6-1,6-4 0,8-2-2,5-6 1,8-7-1,6-8 0,8-10-1,1-12 1,4-13-1,0-10 1,0-12 0,0-8-1,-4-5 1,-3-7-1,-2-10 2,-7 1-1,-7 4 1,-6 6 0,-1 4 1,-5 7 0,0 16-1,-2 11 1,0 19 0,0 0-1,-9 49 0,9-1 0,-2 11 0,4 6-2,-2 11 1,4 2-2,1-10-1,6-1-3,-8-21-7,9-2-17,1-12-3,-13-32-1,8 21 1</inkml:trace>
  <inkml:trace contextRef="#ctx0" brushRef="#br0" timeOffset="1610">1995 436 76,'0'0'28,"7"-29"-2,24 22-4,1-9-38,8-12-9,20 7-3,-1-17 1,22 9-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31.1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8 667 33,'0'0'27,"15"-36"1,-15 36-3,-8-19-4,8 19-5,-21 11-4,0 1-5,-1 22-3,1 2-1,-2 4-2,-2 8-1,8 4 1,1-3 0,9-3 0,5-8 0,6 0 1,3-15 0,8-6 1,6-13 0,1-8 0,0-13 0,5-6-1,-3-11 1,2-4-2,-10-10 1,4 2 0,-10 1-1,-3 3-1,-2 11 1,-8 4-2,3 27 1,0 0-1,0 0 0,-18 19 0,13 16 0,2 7 0,3 0 0,0 7 1,3-1 0,2-10 0,1-9 1,2-1-1,-8-28 1,28 16 0,-10-26 1,5-9-1,0-8 1,3-5-1,0-12 0,6-2 0,-4 2-1,-4-3 0,-1 7 0,-5 7 0,-3 10-1,-15 23 0,20-21 1,-20 21-1,16 21 0,-15 2 1,5 6 0,-5 3-1,6 1 1,-3 1 1,-1-5-1,1-5 0,-1-3 0,-3-21 0,0 0 1,14 10 0,-14-10 0,21-36-1,-12 11 1,5-6 0,0-3-1,2-6 0,-2 4 1,-2 5-2,-1 6 1,-11 25 0,17-28-1,-17 28 1,0 0-1,16 30 1,-9-5 0,-3 4-1,3 5 1,0 2-1,7 2-3,-5-13-4,15 6-9,-10-10-16,11-10-1,-1-11 0,1-11 1</inkml:trace>
  <inkml:trace contextRef="#ctx0" brushRef="#br0" timeOffset="828">1144 339 66,'0'0'28,"-28"6"1,10 7 0,-7 6-20,1-3-4,5 12-2,-1-1 0,12 3 0,1-3 0,12 4 0,2-3 1,9 5-1,-1-5 1,6 7 0,-3-9 0,1 7 0,-10-12 0,5 9-1,-14-11 1,4 0-1,-4-19 0,-14 25-1,14-25-1,-25 6-1,25-6-2,-25-6-2,25 6-1,-14-25-3,14 25-2,7-47-4,16 26-4,-7-21-6,16 9 2,-1-14 1,6 7 4,-2-2 5,2 9 7,-11 3 6,-3 7 6,-7 8 7,-16 15 2,16-10 0,-16 10-1,0 27-4,-6-6-4,1 13-2,0 0-1,3 8-1,2-5 0,0-1-1,3-6 0,8-3 1,-11-27 0,30 27 0,-13-29 1,6-4 1,-5-15-1,5 4 0,-4-12 0,0-3 0,-5-2-1,2 3-1,-7-1-1,-1 7 1,-2 4-2,-6 21 0,7-27-1,-7 27 1,0 0-1,1 23 0,1 0 0,2 2 0,3 3 1,3-1 0,-1-2 1,5-2 1,-14-23 0,30 17 0,-30-17 0,31-25 1,-18 0 0,1-5-1,0-6 0,-4-1 0,-6-5-2,3 10 1,-5-2-1,1 9 0,-3 25-1,4-31 0,-4 31 0,0 0 0,21-9 1,-21 9-1,31 0 1,-11-4 0,6-6 0,-2-1 0,4-8 1,0-8 0,4-1-1,-6-1 1,-3 0 0,-4-5 0,-5 0 0,-1 7 0,-11 2-1,-2 4 0,0 21 0,-15-30-1,15 30 0,-28 13 0,18 10 0,-2 9 0,-1 10 0,1 8 0,5 5 1,4 4 0,3-7 0,3-4 1,8-5-1,3-12 1,1-10 0,8-12 1,5-14-1,2-7 0,0-11 0,1-7 0,1-6 0,-4 1-1,-3-1 1,-6 0-1,-3 11 0,-2 6 0,-14 19 0,0 0 0,16-11 0,-16 11 0,0 30 0,0-7 0,0 9-1,0-3-2,7 9-3,-7-13-5,19 17-14,-3-17-11,5-8-1,1-6 1,8-11 0</inkml:trace>
  <inkml:trace contextRef="#ctx0" brushRef="#br0" timeOffset="2032">2571 364 89,'0'0'32,"7"25"0,-7-25-3,-5 30-45,5-30-12,0 21-1,0-21-3,19-7-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57.9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3 148 47,'0'0'23,"0"0"2,-10 19 1,-13 8-16,0 9-5,7 17-1,-5 0 2,0 16-1,0-2 0,10 7-2,4-4-1,11-1 1,-1-10-2,13-8 1,7-15 1,7-9 0,5-21 0,7-12 0,-2-17 0,4-7 0,0-20 1,-5-1-1,-9-10-1,-2 0 0,-16-2 1,-5 4-1,-12 2-1,-7 6 0,-8 1 0,-8 8-1,0 4 0,-2 13 1,4 3-2,3 8 0,5 1 0,18 13 0,-17-8 0,17 8 0,16 2 0,3 0 0,7 0 0,2 0 0,4 2 1,3-6 0,0 6 1,-1-4-2,-5 3 2,-4-1-2,-4 2 1,0 4 0,-21-8 0,23 26 0,-13-7 1,-2 4-2,-7 8 2,6 9-1,-5 2 0,2 7 0,-3 8 0,-1-2 0,2 3-1,-2 1 2,5-8-2,2-5 1,2-6 0,5-6 1,7-13-1,4-12 0,6-12 1,4-11 0,4-9 0,-4-9 0,2-12 0,-4 2 0,-10-11 1,-2-2-1,-12 0 1,-5 3 0,-11 1-2,-7 3 2,-6 1-2,-3 5 1,-6 0-1,-1 11 1,2 5-2,5 3 1,2 6 0,5 3-1,16 14 1,-16-15-1,16 15 0,14-2 1,-14 2-1,32 2 0,-9 2 0,1 0 1,6 3 0,0-1-1,0 4 1,0 1 0,-1 2 0,-1 1-1,-3 3 1,0 4-1,-4 4 2,-6 3-2,-6 6 2,-2 6-2,-7 6 1,4-2-1,-6 7 2,0 3-1,6-3-1,-1 0 1,8-7 0,5-2 0,5-10 0,10-9 1,6-15 0,7-12 0,7-17 0,3-11 1,-3-14 1,-2-13-1,-8-11 2,-8 1 0,-14-3-1,-10 5 0,-18-1-1,-12 7 1,-16 2-2,-6 13 0,-3 8-2,-7 4 0,6 11-2,0 4-4,15 24-12,7 1-17,6 9-1,19-15 0,-14 33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38.3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 126 42,'0'0'27,"-23"-13"1,23 13-6,-7-18-3,7 18-5,23-34-4,-2 15-5,16 4-3,5 3-3,5 1 0,2 7 1,-1 8-1,-1 13 0,-13 10 1,-13 15 0,-16 9 0,-14 7 1,-12 3 1,-12 0 1,-8 6 1,-8-6 0,7-4-1,2-13 0,10-3 1,5-7 0,20-5-1,5-29 0,25 34 0,6-30-1,15 2 1,5-10-1,7-2 0,3-5-1,-3 1 0,-4 2-3,-10-7-5,-3 13-11,-10 0-15,-11-7 0,-20 9 0,17-14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7.2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6 106,'16'-8'31,"-16"8"0,35-28-1,-13 15-28,6 3-3,-3-7-7,8 17-9,-5 6-13,-9 1 0,-1 10 0,-18-17 0</inkml:trace>
  <inkml:trace contextRef="#ctx0" brushRef="#br0" timeOffset="125">115 231 103,'0'0'33,"-5"26"1,5-26-1,33 0-22,-5-9-9,4-8-15,17 6-19,4-3-1,3-5-1,5 2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46.7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 135 23,'0'0'22,"-14"-25"1,14 25-2,0 0-4,9-32-3,-9 32-5,26-31-3,-5 16-3,3 1-1,6 3-2,3 5 1,-1 4-1,1 8-1,-3 7 1,-6 8 1,-6 4 0,-11 12 1,-6 12 1,-13-5 1,-5 12 1,-18-3 1,0 12 1,-9-13-1,2 3 0,2-9-2,7-6 1,1-9-2,18-2 0,7-10-2,7-19 1,28 23-1,9-14 1,1-9-1,11 2 1,-1-6-1,6-1 0,-5-1 0,-6 0-1,-8 2 1,-10-1-1,-6 1 1,-19 4 0,17 0-1,-17 0 0,0 0 0,0 0-3,0 0-5,0 0-7,0 0-14,20 2-4,-20-2 0,0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53.4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21 23,'0'0'19,"0"0"0,-9-21-6,9 21-4,0 0-2,2 19-2,3 2-2,2 8 0,0 9-1,2 4 2,2 11-1,-1-1 0,2 1 0,-3-7 0,2-4-1,-4-11 2,0-3 0,-7-28 0,10 31 2,-10-31 0,0 0-1,0 0 1,0 0-1,0 0-2,0 0 1,-10-38-3,8 17 0,-3-6-1,3-7 0,2-1 0,5-9 0,2 2-1,2 2 1,7 2-1,2 4 0,4 9 0,0 4 0,4 8 0,0 9 1,2 8-1,-3 7 2,1 6 0,-3 8 0,-5 0 1,3 9 1,-9-1-1,1 12 1,-5-10-1,3 5 0,-4-4-1,-2-3 0,-1-1-3,-1-7-4,6-2-10,-9-23-14,21 19 0,-1-21-1,-20 2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1:56.0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7 225 42,'14'-38'27,"-14"38"-2,9-39-1,-11 13-5,2 3-2,-9-6-4,9 29-3,-23-42-3,6 30-3,-6 1-1,-7 9-1,-8 8-1,-8 9 0,-1 4 0,-4 6-1,2 0 0,3 4 1,6-1-1,10-3 0,7 0-1,16-4 1,9-2-1,17 0 1,11-3-1,7 5 1,12 7 1,7 1-2,6 6 1,-1 12 0,0 5 0,-8 7-1,-11 3 2,-11 5-2,-11 3 2,-18-3 1,-13-7 0,-14-5 0,-13-7 1,-4-6 0,-11-11-1,-1-8 0,-4-14 0,11-7-1,1-8-2,11-13-3,9-4-2,5-15-8,28 7-7,3-7-12,13 2-1,7 1 0,7-3 1</inkml:trace>
  <inkml:trace contextRef="#ctx0" brushRef="#br0" timeOffset="516">751 743 8,'21'16'19,"-21"-16"2,11 42 0,-6-10-11,1 12 1,1 2 1,-2 2-1,2 4-1,-4-10-2,4 4 1,-7-19-1,7 1 1,-7-28-1,0 0 0,0 0-2,0 0 0,-1-30-2,2 5-1,-1-12-1,7 1-2,2-2-1,5 1 0,2 5 0,5 11 0,3 13 1,-1 10 0,5 8-1,-7 11 2,0 11-1,0 8 1,-3 4 0,-1 6 0,-6-2-1,1-2-2,1 6-8,-6-12-14,1-8-8,8-7 0,-16-25 0</inkml:trace>
  <inkml:trace contextRef="#ctx0" brushRef="#br0" timeOffset="1016">1637 518 56,'-16'5'30,"16"-5"-1,0 0 1,0 0-15,0 0-6,18-11-4,-1 7-1,8 2-2,3-4 1,3 3-1,1 1-2,-1 0-3,3 9-4,-12-10-9,6 6-12,-7 11-2,-21-14-2,9 23 2</inkml:trace>
  <inkml:trace contextRef="#ctx0" brushRef="#br0" timeOffset="1235">1644 749 61,'0'0'30,"-23"17"0,23-17 1,0 0-19,16 6-4,5-2-2,0-6-3,7-4-8,16 10-10,5-4-15,0-9-1,10 1 0,-2-2-1</inkml:trace>
  <inkml:trace contextRef="#ctx0" brushRef="#br0" timeOffset="1657">2541 112 32,'0'0'22,"0"0"4,0 0-6,11 25-2,-13 11-4,4 16-4,-7 7 1,6 20-3,-6-1 0,3 12-3,-3-6-2,3 0-1,-3-5-1,3-6-3,6-8-5,-6-21-11,6-10-12,10-11 0,-14-23-1,36-13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5:32.34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 1095 49,'0'-23'26,"0"23"-1,0 0 1,0 0-13,0 0-2,-9 25-3,11 5-2,-2 1 0,4 9 0,-8 0 0,8 12-1,-11-3-2,1 1-1,-1 0-1,0-8-1,0 2-2,0-12-5,7 6-5,-1-22-7,1-16-9,19 23-3,-19-23 0,31-10 1</inkml:trace>
  <inkml:trace contextRef="#ctx0" brushRef="#br0" timeOffset="281">345 1190 27,'0'0'20,"0"0"1,0 0 2,-14 19-10,0 4-2,0 4-4,2 9-2,3-1 1,0 5-1,6-4-1,12 4 0,-1-11-1,10 2-1,3-12 0,9-4 1,0-11-1,5-4 1,-4-12 0,3-7-1,-6-4 2,-4-5-1,-10-1 0,-3-2-2,-15-1 1,-3 3-1,-7 1 0,-5 8-1,-2 1-1,-4 4 0,6 2-2,-2 5 0,21 8-1,-17-4 0,17 4 1,0 0-1,35 10 0,-9-10 0,11 0 2,3-2 0,9-4 1,-1-3 0,-1 1 1,-5-2-1,-1 1 2,-10 3 0,-10 0 1,-5 8 1,-16-2 0,7 19 1,-7-19-1,-10 37 0,-3-16 0,6 9-1,-2 1-1,6 3-1,3 1-1,5-5 1,8 1-2,2-6 2,8-2-2,3-4 2,6-10-1,1-7 0,3-6 1,-1-7 1,-6-4 0,0-10 0,-8-2 1,-7 2 0,-9-7-1,-7 3 1,-10 0 0,-4 3-2,-5 1 1,-2 6-1,4 3 0,0-1-1,19 17 0,-21-19 0,21 19 0,0 0-1,26-25 1,-5 19-1,7-3 1,2 1 0,10 1 1,-1-1 0,-2 4 0,3-2 0,-10 3 0,-2 3 1,-5 0 0,-7 7 0,-16-7 1,17 23-1,-17-23 1,0 42-1,-3-19 0,3 10 1,-4 3-2,8 4 1,3 4-1,1-4-1,6-2 0,7-3 0,1-7 2,7-10 0,1-11 0,7-11 1,-4-13 1,3-8 1,-8-13 1,0-4 0,-11-4 0,-3 4-1,-14-6 0,-3 8-1,-11 0 0,-6 8-4,1 13-3,-7-6-10,1 11-19,25 14-1,-17-21 0,17 21 0</inkml:trace>
  <inkml:trace contextRef="#ctx0" brushRef="#br0" timeOffset="1516">2230 1095 59,'-22'2'30,"22"-2"1,0 0-3,0 0-8,0 0-6,15 0-4,12 3-4,-1-6-2,11 6-2,1-3 0,8 0-2,-2 2-1,0-2-3,0 6-5,-11-8-7,-1 6-11,-6 7-5,-26-11 0,23 14 0</inkml:trace>
  <inkml:trace contextRef="#ctx0" brushRef="#br0" timeOffset="1719">2374 1242 69,'-26'6'31,"10"5"1,16-11-3,0 0-12,0 0-5,27 15-5,6-13-5,9 4-8,2-2-20,5-6-5,9 4-1,0-8 0</inkml:trace>
  <inkml:trace contextRef="#ctx0" brushRef="#br0" timeOffset="4078">3450 1022 34,'-17'-15'26,"17"15"1,-23-21-3,23 21-5,-7-31-3,10 8-4,15 4-4,6-15-1,13 11-4,5 2-2,9 4 0,-2 1 0,4 9 0,-9 9 0,-4 13 0,-13 10 0,-10 13 0,-15 10 0,-9 5 1,-12 5 1,-11 8 0,-9-4 0,2-3-1,-10-4 1,10-9 0,0-10-1,13-1 1,4-12-1,13 0 1,7-23-2,14 30 2,4-24-3,8 5 1,11-7-3,-5-6-3,15 12-10,-5-14-19,-1-2 0,-3-1 0,-3-5-1</inkml:trace>
  <inkml:trace contextRef="#ctx0" brushRef="#br0" timeOffset="4687">4438 518 56,'0'0'27,"-17"3"0,-1 20-1,-3 19-6,-10 2-4,3 27-4,-9 2-2,10 20 0,-8-1-2,19 9-1,6-9-3,10-6-3,10-2-3,12-23-4,14 2-10,15-28-18,5-10-1,13-12 0,-2-15 1</inkml:trace>
  <inkml:trace contextRef="#ctx0" brushRef="#br0" timeOffset="5750">4839 856 42,'0'0'21,"0"0"0,0 0 1,21-27-13,3 23-3,3-5-4,9 5 1,-1 0 0,2 6 1,-2 6 0,-5 11 0,-9 0 1,-7 19 1,-14 2 0,-7 10 0,-12 0 0,-7 11 2,-9-10-1,0 3-1,-4-12 0,9 0-1,2-13-1,12-1 0,16-28-1,-9 31 0,9-31-2,32 13 0,-4-11-3,5-8-3,10 8-8,-7-15-18,8-4-2,-3-4 0,1-4 0</inkml:trace>
  <inkml:trace contextRef="#ctx0" brushRef="#br0" timeOffset="6844">5256 0 30,'0'0'20,"-5"23"3,14 11 0,-6-7-11,1 11-2,1 10 0,-1-4 1,1 9-2,-3-7-2,5-2-2,-7-17 1,3 3-1,-3-30 2,7 25 0,-7-25-2,0 0 0,9-36 0,0 13-1,-4-8-2,7-9-1,-1-6 0,5-1-1,1 3-1,1 4 1,8 9 0,-3 6 0,-2 12 1,2 15 0,-4 11 0,-1 16 0,-6 3 1,-2 8-1,-4 4 0,-3 4-2,2 6-7,-5-3-23,6-11-2,2-9 0,7-12-1</inkml:trace>
  <inkml:trace contextRef="#ctx0" brushRef="#br0" timeOffset="7484">5806 978 93,'19'17'31,"-3"-13"0,-16-4 0,28-11-24,0 11-3,2 0-5,7-8-4,6 6-8,-2-9-14,3-1-3,1-3-1,-4-8 1</inkml:trace>
  <inkml:trace contextRef="#ctx0" brushRef="#br0" timeOffset="7687">6490 466 88,'0'0'31,"12"-19"2,-12 19 1,-10 21-21,15 21-3,-10 2-4,8 13-2,-6 8 1,6 8-2,-6 3-1,6-1-3,4 3-4,-5-19-9,10-1-20,1-3 0,1-15-1,5-9 0</inkml:trace>
  <inkml:trace contextRef="#ctx0" brushRef="#br0" timeOffset="8031">6848 162 55,'20'-4'28,"15"18"2,-6 3 0,3 6-17,12 25 1,-2 1-2,0 30-1,-8 3-1,-10 27-4,-10 2-3,-16 11-3,-12 14-7,-23-5-13,-10-1-14,-6 0 0,-12-13 0,-8-6-1</inkml:trace>
  <inkml:trace contextRef="#ctx0" brushRef="#br0" timeOffset="8641">3264 1798 8,'0'0'18,"0"0"1,14-27 1,9 21-6,2-1-2,13-1-2,17 4 2,6-7 0,22 11 1,4-8-3,26 8 0,4-4-2,24 4-2,11-11 0,20 5-3,14-3-1,7-3 1,9 1-2,9-1 1,0-3-1,-4 2 0,-11 3 0,-13-1-1,-18 5 0,-9 0 0,-19 0-2,-18-3-5,-10 9-12,-23-2-11,-25-2-1,-11 4 0,-29-2-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5:49.3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9 0 37,'0'0'26,"0"0"1,-7 19 1,0 11-12,-4 6-6,9 17-4,-5 6-1,2 15 0,-5 2-2,2 7 1,0-9-2,2 0-1,5-12-3,-6-11-4,8-9-6,3-15-12,-4-27-5,23 11-1,-9-30 1</inkml:trace>
  <inkml:trace contextRef="#ctx0" brushRef="#br0" timeOffset="250">347 121 30,'0'0'22,"-2"-26"1,2 26-7,-19 26-4,10-3-4,-5 9-4,5 8-3,-3 9-1,5 4 1,7-3-1,5 3 1,11-8 0,-2-9 1,7-6 2,0-13 0,7-11 0,-3-15 1,5-5 0,-8-16 0,3-6 0,-9-4-2,1-1 0,-8-5-2,-2 8 0,-7-3 0,-3 10 0,-3 1-1,-1 7 0,0 4-1,2 0 0,5 19 0,0-28-1,0 28 1,21-25 0,-3 16-1,3 1 1,3-1 0,1 5 0,6 6 0,-8 0 1,0 7-1,-2-1 1,-7 5 1,-14-13-1,21 38 1,-19-10-1,-4 3 1,-3 1 0,0 4-1,-2 6 0,1 1 0,1 1 0,5 3 0,5-7 0,2-2-1,9-6 0,3-4 1,2-9-1,4-11 1,3-10 0,2-9 0,0-10 0,-1-13 1,-2-4 0,-3-4 1,-6-5-1,-8 1 0,-4 1 0,-10 3-1,-5 6 1,-6 6-1,-1 5 0,-5 1 0,5 7-1,16 17 0,-28-29 0,28 29 0,-11-19 0,11 19-1,0 0 1,25-17-1,-8 13 0,3 1 1,6 1 0,-1 4 0,1 1 0,-1 3 1,-1 0-2,-3 7 1,-3 2 0,-3 8 0,-6 7 0,-4 6 0,-3 0 0,-2 8 1,-2 1 0,1 1 0,-1-1 0,2-1 0,7-8 0,2-10 1,5-5 0,5-10 1,2-9 0,0-19 0,4-4 1,1-15 1,-3-3-1,-4-9 0,-5 1 0,-7-6 0,-3 4-1,-8 5-1,-6 6-2,-4 6-2,-4 2-4,-3 9-5,2 15-14,-6-7-4,25 13 1,-33 0 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5:50.7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4,'0'0'22,"18"12"1,-18-12-4,16 0-11,3 0-1,-1-2-3,6 2 0,-1 0-2,6 2-5,-6-2-9,3 9-10,-26-9-2,34 10 0,-34-10 0</inkml:trace>
  <inkml:trace contextRef="#ctx0" brushRef="#br0" timeOffset="188">83 156 37,'0'0'27,"0"0"0,0 0-1,0 0-12,20 6-7,6-8-7,1 0-14,10 6-11,-9-12-2,14 12 0,-15-14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5:53.0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 42 24,'0'0'24,"0"0"1,-23-8 0,23 8-9,0 0-5,0 0-5,20-23-4,-4 17 0,3 1-1,5 5-1,-1 5 1,0 3 0,2 9 0,-5 4 0,-4 8 0,-8 9 0,-7 2 0,-10 6 1,-5 3-1,-8 1 1,-3-1 1,-7 1-1,3-6 1,1-8 0,6-6 0,4-1 1,11-8 0,7-21-1,5 19 1,-5-19-1,38-4-1,-9 0 0,1-5-2,8 1-4,-4-9-3,6 13-6,-8-5-11,-2 1-7,-3 12 0,-5-1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5:43.7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8 248 36,'0'0'26,"5"-24"0,-5 24 1,21-21-10,-7 0-5,13 7-5,-3-5-2,10 6-1,-5 1-1,5 10-1,-6 8 0,-4 15 0,-11 8 0,-10 15 0,-10 3 1,-7 9 0,-12 1 1,-1 6 0,-6-8 0,-2-5 0,3-12-1,6-5 0,5-12 0,14 0-1,7-21 0,0 0-1,28 15-2,-2-21-1,9 2-4,2-13-8,11 4-15,-3-2-4,1-8 0,-2 7 0</inkml:trace>
  <inkml:trace contextRef="#ctx0" brushRef="#br0" timeOffset="391">889 344 56,'0'0'27,"21"-4"1,2 8 0,7 0-20,-2-6-3,3 4-5,4 3-8,4 5-17,-11-14-1,7 10-1,-14-10-1</inkml:trace>
  <inkml:trace contextRef="#ctx0" brushRef="#br0" timeOffset="625">1391 0 95,'0'33'35,"-7"-1"0,-1 8 0,-6 2-26,14 17-2,-7-3-2,11 7-2,-1-2-3,4-6-1,8 1-6,-7-16-15,8 2-12,2-8-2,-8-9 1,2-2-1</inkml:trace>
  <inkml:trace contextRef="#ctx0" brushRef="#br0" timeOffset="11234">147 875 17,'0'0'23,"-23"24"0,11 9 1,-12 5-6,3 2-4,3 23-2,-3-4-1,9 18 0,-2-1-3,14 8 0,0-6-4,10-1-2,8-3-3,3-17-3,9-1-4,-1-18-6,10-17-12,1-4-4,-3-21 0,3-3 1</inkml:trace>
  <inkml:trace contextRef="#ctx0" brushRef="#br0" timeOffset="11609">419 1125 23,'0'-18'21,"0"18"0,16-19 0,3 8-11,-3 5-5,5-3-2,0 7 0,0 2 0,0 7 0,-3 5 0,-3 9 0,-6 0 0,-2 9 0,-10 7 0,-4 3 1,-9 0 1,0 9 0,-7-12 0,6-3-1,-3-5 1,8-1-1,12-28 1,-12 31-1,12-31-1,16 6-2,3-6-2,2-4-4,14-2-4,-5-7-12,1-6-9,6 7 0,-7-11 0,3 6 1</inkml:trace>
  <inkml:trace contextRef="#ctx0" brushRef="#br0" timeOffset="12156">875 852 13,'23'-4'20,"-23"4"-2,0 0-2,0 0-3,17-21 1,-17 21-1,0 0-3,11 32-2,-15-11-3,6 6 1,-4 0-2,2 5 1,0-7-4,4-2 1,-4-23-1,3 21 1,-3-21 0,0 0 0,20-17 0,-20 17-1,21-38 1,-7 13-2,-4 0 1,8 0-2,-4 2 1,0 4-1,-14 19 3,24-23-1,-24 23 1,23-2 0,-23 2 0,19 31 0,-12-12-2,2 4-1,5 2-4,-7-2-8,2-2-14,5 9-2,-14-30-1,21 31 1</inkml:trace>
  <inkml:trace contextRef="#ctx0" brushRef="#br0" timeOffset="12609">1291 1130 58,'0'0'27,"0"0"0,0 0 0,0 0-20,36 4-6,-8-15-4,8 5-7,-1 2-13,-6-9-3,8 11 0,-9-10-1</inkml:trace>
  <inkml:trace contextRef="#ctx0" brushRef="#br0" timeOffset="12813">1771 800 69,'21'-17'31,"-21"17"0,0 0 1,16 29-21,-21-3-4,10 7-2,-7 5-1,9 8 0,-2 0-4,-3 7-2,9 2-6,-8-15-10,4 4-14,0-4 0,-2-9 0,4-4-1</inkml:trace>
  <inkml:trace contextRef="#ctx0" brushRef="#br0" timeOffset="13594">2041 514 26,'0'0'19,"30"23"0,-9-2 1,4 9 1,10 14-3,-7 4-1,8 17-3,-9-2-3,6 13-3,-15-5-2,-3 13-3,-15 2-2,-8 7-1,-12 6-7,-15-5-12,-10 1-11,-1 5-2,-10-14 1,7-4-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00.92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049 68 19,'24'12'10,"-1"1"1,2-9 0,13 7-1,5-5-1,14 0-2,10 1-1,7-3 0,12-6 0,7-2-1,10-1 0,6-1 0,11-2 0,-1-5-2,14 2 0,6-1-1,5 1 1,0 1-1,7 1 1,-7-5 0,0 3 0,-9 5 0,-7 0 0,-14 3-2,-12 1-4,-9 7-3,-14-1-10,-14 0-7,-6 9-3,-23-9 0,-3 8 0</inkml:trace>
  <inkml:trace contextRef="#ctx0" brushRef="#br0" timeOffset="1172">3805 652 20,'0'0'21,"-3"-33"0,20 22 0,-1-12-10,5 2-5,9 0-5,3 0 0,2 6 0,2 7 1,-5 12 1,-6 11 0,-5 16 0,-10 7 1,-8 17 0,-6 6 0,-8 8 1,-10-1 0,2 3 1,-6-14-1,6 2 0,-4-15-1,16-4 2,-7-11-2,16-1 0,-2-28-2,28 27-1,0-19-2,5-10-6,10 6-7,-1-4-15,2-12-1,-1-1-1,-6-6 0</inkml:trace>
  <inkml:trace contextRef="#ctx0" brushRef="#br0" timeOffset="1891">0 484 9,'23'4'21,"-23"-4"2,35-19-3,-2 9-3,17-7-3,16 0 0,13-10-2,23 2 0,7-17-3,21 10-1,0-10-2,10 8-1,-3-1-2,-2 11-1,-9-5-2,-8 10-1,-14 11-3,-20-3-5,-5 15-8,-25 3-10,-15 1-3,-8 13-1,-31-21 1</inkml:trace>
  <inkml:trace contextRef="#ctx0" brushRef="#br0" timeOffset="2297">727 905 3,'1'-28'17,"19"20"1,-10-13-7,13 4-2,0-4-1,7 6-2,1 7 0,1 6 1,-4 12 0,-3 9 0,-4 19-1,-13 4 0,-6 13 0,-11 2 1,-1 8 0,-15-10-1,8 3 0,-11-18 0,12 0 1,-3-19 0,15 3 0,4-24-2,16 2-1,8-13-2,12-4-5,7 3-9,10 3-19,2-7 0,2 5-2,-6-2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04.93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89 124 21,'0'0'22,"0"0"2,0 0-5,2 23-5,-12 5-2,-1 3-4,-3-1-2,2 8-1,-2-8 0,1 1-1,3-7-1,3-3-1,7-21 0,0 19-1,0-19 0,23 6-1,-6-4 1,6 4-1,2 1 0,5 1 0,-2 1 0,0 6 0,-4 8 1,1 2 1,-11 3 0,-4 1 0,-6 1 1,-4 6 1,-12-7-1,-2 3 0,-7-9-2,-2 0-3,0 5-6,-9-20-10,1-10-12,10-2-1,-2-21 1,7-3-1</inkml:trace>
  <inkml:trace contextRef="#ctx0" brushRef="#br0" timeOffset="375">68 99 39,'34'-19'25,"-6"-11"-1,12 17 1,-3-1-18,2-1-3,1 8-2,-5 5-2,-2 7 1,-4 3-1,-3 11 1,-9 4-1,-3 5 1,-1 8 0,-6 6-1,-2 0 1,-3 7-1,-2-1 0,2 1 1,-2 2-1,1-1 0,1-5 0,3 3-1,4-5 1,2-5 0,1-2 0,4-9 2,-16-27 0,35 28 2,-18-31 1,4-1 0,-3-13 0,1-2 0,-8-8 0,3-3-1,-7-4 0,-2 3-2,-10-3-1,0-2-1,-4 2 1,-3 2-2,-1 1 1,1 1-1,3 5 0,0-3-1,8 7 1,1 0 0,0 21-1,19-34 1,-1 20 0,1 5 0,5 3 0,1 4 0,-2 6 1,-2 9 0,0 10 0,-5 6 0,-2 7 0,-7 2 1,0 5-1,-7 5 0,5-1 1,-3-3-1,5-2 0,2-8 0,5-2 0,5-7 0,2-8 1,5-4 1,-1-11-1,5-4 2,-4-11-1,2-2 1,-7-14 0,0-1 0,-14-6-1,-5 0 0,-7-2-1,-9 2-1,-6 9-2,-8-7-3,4 21-6,-11-1-15,5 1-6,16 13 0,-4-1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7.6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 104,'21'-6'31,"0"-9"-1,11 8 0,-5 1-29,5 6 0,1 4 0,-4 5 0,-8 12 2,-11 0 0,-10 11-1,-12-1 1,-7 8 1,-13-10 0,2 3-1,-4-5 0,4-3 0,3-8-2,8-3 0,19-13 0,0 0 0,0 0-2,28 9 1,4-5 0,2 4 0,3 3 0,5 10-1,-3-2 1,-5 11 1,-7 1 0,-6 5 1,-14 4 0,-2 1 2,-17-3-1,-2 0 1,-15-4-1,-3-5 0,-5-12-1,0 0-1,2-4-4,-1-16-6,36 3-20,-23-16-8,28-6 0,13-11-1,12-12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06.20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67 61,'0'0'29,"0"0"1,7-30-2,-7 30-19,25-24-5,-9 20-5,3-5-5,2 14-5,-2-1-8,-19-4-10,32 23 0,-32-23-1,18 43 2</inkml:trace>
  <inkml:trace contextRef="#ctx0" brushRef="#br0" timeOffset="156">122 266 30,'0'0'24,"0"0"0,0 0-3,0 0-16,24 19-17,-24-19-9,46-6-1,-19-11-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06.70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4 503 22,'-13'-34'22,"13"34"0,16-40-3,-2 19-7,8 2-4,4-4-3,6 8 0,-2-2 0,7 15 0,-3 2 1,1 13-1,-12 6 0,2 12-1,-11 5 0,-3 17-2,-11 6 1,-11 6-2,-3 5 1,-7-1-1,-4-5 0,2-7 0,2-13 0,3-6 1,6-17 1,12-21 1,0 0-1,19 11-1,2-22-1,6-8-4,12 4-5,0-16-11,3-1-12,2 3-1,-7-7 0,1 4 1</inkml:trace>
  <inkml:trace contextRef="#ctx0" brushRef="#br0" timeOffset="406">483 32 10,'0'0'20,"-11"19"1,20 5 1,-11-5-12,4 4-4,3 8 0,1-3 2,1-1-1,-4-4 0,4 1 1,-7-24 1,0 0-2,0 0 1,22-2-2,-15-22-1,2 1-1,5-9-2,2 1-1,1-5-1,1 4 0,1 5 0,-1 6 0,2 6 2,-3 13 1,1 4-1,-18-2 1,23 38 0,-14-8-1,-2 5-2,-2-3-5,9 10-16,0-2-10,2-16-1,6-10 0,2-12-1</inkml:trace>
  <inkml:trace contextRef="#ctx0" brushRef="#br0" timeOffset="984">867 617 66,'17'6'31,"-17"-6"-1,41-4 0,-6 2-24,-5-3-4,8 1-7,4 4-9,2 2-15,-5-10 0,4 6-1,-10-13 0</inkml:trace>
  <inkml:trace contextRef="#ctx0" brushRef="#br0" timeOffset="1187">1464 235 76,'0'0'32,"0"0"0,16 6 0,-12 20-26,-4 3-2,7 11-2,-4 9 0,3 5-1,6 10-4,-7-7-7,15 6-18,-2 0-4,-1-12-1,6-7 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09.63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7619 1,'33'-27'2,"2"-19"3,11-4 2,-4-17 1,7-9 1,-2-10 1,0-2 0,-8-15 1,1 1 0,-8-7-3,0-5 0,-6-5 0,0-11-1,2-15 0,-3-10-1,3-4 0,0-11-1,3-2 0,1-2-2,0 6 0,1 5-1,-2 10-1,-2 8 0,-1 11 1,-7 6-1,1 4 1,-2 1-1,-6-3 1,2 0-2,-6 2 1,2 3 0,1 3-1,-5 3 1,5 6 0,-6 2 0,1 11 0,5 1 1,-4 1-1,-1 0 0,5-7 0,-5 0 0,5 1-1,-5-3 0,5-2 0,-5 4 0,5 1 0,-5 1 0,1 3 1,0-1-1,-5 7 0,-1 4 1,-5 2 0,1 1-1,-3 3 1,-3-2-1,-4 9 0,4-3 0,-1 3 0,1 0 1,-4-1-1,-1 3 0,0 0 0,1 1 0,-1 5 0,0 7 0,1 1 0,-1 7 1,1 2-1,-1 6 0,0 2 1,1 4-1,-1 5 0,1 1 0,3 3 1,-1 0-1,2 8 0,7 19 0,-9-31-1,9 31 1,-9-24 0,9 24 0,0 0-1,-3-21 1,3 21-1,0 0 0,3-18 1,-3 18-1,0 0 1,13-19-1,-13 19 1,0 0 0,17-21-1,-17 21 1,19-15 0,-19 15-1,32-19 1,-13 5 0,4 1 0,2-2 0,-1 1 0,1-3 0,-1 2 0,3 3 0,-6-1 0,0 3 0,-2 3 0,-19 7 0,24-14-1,-24 14 1,0 0 0,16-5-1,-16 5 1,0 0 0,0 0-1,0 0 1,0 0 0,0 0 0,0 0 1,0 0-1,0 0 0,0 0 0,0 0 1,0 0-1,0 0 0,0 0 1,0 0-1,0 0 1,0 0 0,0 0-1,0 0 1,0 0-1,0 0 0,0 0 0,0 0 0,0 0 0,0 0 0,0 0-1,0 0 1,0 0 0,0 0-1,0 0 1,0 0-1,0 0 0,0 0 1,-14-23 0,14 23-1,-7-19 2,7 19-1,-9-25 1,9 25 1,-8-19 0,8 19 0,0 0 2,0 0-1,-21-21 0,21 21 0,0 0 0,0 0 0,0 0 0,0 0-1,0 0-1,0 0 0,-16-21 0,16 21-1,0 0 0,0 0 0,17 9 0,-17-9 0,28 6-1,-8 0 1,3-3 0,-2 5 1,1 0-1,1 1 1,-2 1-1,0 1 0,-1 3 0,-5-1 0,-15-13 0,18 31 0,-15-12 1,-3 2-1,-7 2 1,-3 2 1,-6-1-1,-1 7 1,-5-10-1,5 2 1,-1-2-1,3-6 0,15-15-1,-21 21 0,21-21 0,0 0-1,0 0 0,0 0-2,1 18-3,-1-18-14,0 0-11,30-2-1,-11-6 0,4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16.82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03 0 38,'0'0'24,"0"0"1,0 0 0,0 0-6,0 0-5,0 31-3,0-31-1,-12 36-3,1-15-1,4 12 0,-5-8-2,5 5 0,-4-9 0,6 0-2,5-21 0,-5 27-1,5-27 1,0 0-1,24 6 0,-4-8 0,2 0-1,8 0 1,4 0-1,2 2 0,5 4-1,-4 6 0,-1 5 1,-6 6 0,-2 2 0,-7 4 0,-8 2 1,-12 5 0,-8-3 0,-1 1 0,-15 1 0,-4-3 0,-8-3-1,-1-6-3,1 6-6,-4-17-14,4-8-9,-2-4 0,2-16 0,5 1-1</inkml:trace>
  <inkml:trace contextRef="#ctx0" brushRef="#br0" timeOffset="422">0 130 94,'17'-13'30,"-17"13"-1,37-31 1,-18 16-27,9-2-1,4 9-2,8-3-4,-1 7-7,5 0-13,8 8-5,-6-2-1,3 9 1</inkml:trace>
  <inkml:trace contextRef="#ctx0" brushRef="#br0" timeOffset="594">652 54 53,'0'0'22,"-19"17"0,8 6 1,-15-6-17,8 6-2,-1 6-2,1 5 1,6 8-1,5 6-1,5-6 0,6 8-1,8-4 0,9-9-1,6-3 1,2-11 1,5-10-1,2-11 1,3-9 2,-6-16 0,2-2 2,-14-19 1,2 11 1,-16-20 0,-1 12 0,-15-8-1,-5 12-2,-6-3-2,-2 13-4,1 6-5,-6 0-12,10 6-9,17 15-3,-18-12 1,18 12 0</inkml:trace>
  <inkml:trace contextRef="#ctx0" brushRef="#br0" timeOffset="969">1080 8 61,'0'0'30,"19"32"2,-17-9-2,-4-2-15,13 18-2,-11-3 0,12 10-4,-9 2-4,8 2-2,-4 11-6,-4-11-17,6 3-12,3-1 0,-3-12-1,9-7-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18.29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61 69,'0'0'29,"0"0"-1,29-8 1,-9 1-19,-5-5-3,11 3-3,6-5-2,-3 3-5,5 5-10,-1 10-15,-12-6 0,-6 12-1,-15-10 0</inkml:trace>
  <inkml:trace contextRef="#ctx0" brushRef="#br0" timeOffset="156">49 246 56,'-18'11'26,"18"-11"0,0 0-3,33-4-22,11-1-22,-2-20-3,19 8-2,-4-21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18.842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619 47,'2'-21'24,"3"1"-1,16 8 3,2-1-13,8-8-4,8 6-3,-1-2-2,4 8 0,-1-3 0,-5 16-1,-13 15 0,-7 9-1,-11 8 1,-12 10-1,-12 8 0,-4 3 1,-8 5 0,-1-5 0,2-10 0,6 0 0,3-16 0,14-1 1,12-9-1,14-10-2,15-9-3,4-15-10,20-4-17,7-4-2,1-11 0,4 0-1</inkml:trace>
  <inkml:trace contextRef="#ctx0" brushRef="#br0" timeOffset="391">585 13 37,'0'0'21,"-7"-23"3,7 23 0,0 0-10,-4 29-4,8-1-3,-4 2-2,5 10 0,-2-4-1,6 5 0,-5-9-1,3 2-1,-2-11 1,2-4 0,-7-19 1,0 0 0,0 0 0,23-8 0,-16-12-1,7-5 0,0-11-1,5 0-1,2 0-1,-2-3 1,7 7-1,-5 9 2,-3 4-1,3 13 1,-5 8 1,1 10-1,-8 8 0,3 9 0,-3 5-2,0-2-6,8 9-16,1-1-10,-1-8 0,2-2-2,-1-13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20.87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-1 1159 15,'4'36'19,"-4"-36"1,0 0 1,26-30-10,-8 1 0,4-19 1,-1-13 1,8-8-2,-7-17-2,1-2-2,0-9-2,-4-1-1,-1-3-1,-9 9-1,-4 2 0,-3 10-2,-8 11 2,1 10 0,-5 11 0,-1 19-1,-5 8 1,16 21-1,-24 19 1,10 14-1,5 19 0,-3 18 0,5 5 0,1 11 0,5 4 0,1-2 1,0-8-1,7-5 0,1-10 0,5-6-2,2-11-2,3-18-7,8-3-11,9-6-8,-3-25-1,5 0 0,-4-20 1</inkml:trace>
  <inkml:trace contextRef="#ctx0" brushRef="#br0" timeOffset="390">568 545 42,'0'0'21,"0"0"0,-18-13 0,18 13-14,-21 27-2,11-8-3,1 15-1,-3 8 0,5-4-1,3 6 1,4-5 1,4-3 0,8-7 2,-2-6 0,15-12 2,-6-22 1,8 5 2,-5-23-1,3 12 1,-7-21-2,-4 7-1,-7-13-2,-7 10-3,-6 3-3,-2-5-5,1 15-5,-7 0-10,14 21-5,-11-21-3,11 21 0,0 0 2</inkml:trace>
  <inkml:trace contextRef="#ctx0" brushRef="#br0" timeOffset="703">959 503 39,'27'-4'25,"-27"4"0,0 0 0,-4-23-7,-12 23-7,-3 8-5,-4 2-3,2 3-1,-2 4-2,8 4 0,0 0 0,7 6 0,8-4 0,3 0-1,6-2 1,3-2 0,6-4 0,1 3 0,2-3 0,4 6 0,-4 4 1,5 7-1,-3 5 1,-2 10-1,-5 1 1,-2 6 1,-9 7 0,-10 2 1,-4-8 1,-14-1 1,-5-8 1,-2-6 0,-7-15 1,8-8-1,-5-17-1,11-11 0,4-14-2,16-8-1,10-13-2,7-5-2,14-3-4,2-11-10,12 2-12,5 4-4,-5 0-1,4 7 0</inkml:trace>
  <inkml:trace contextRef="#ctx0" brushRef="#br0" timeOffset="1156">1351 306 31,'0'0'25,"15"-36"0,-15 36 0,0 0-9,0 0-3,-10 34-4,-2-15-1,6 12-3,-1-2-2,6 7-1,-1-7 0,9 3-1,3-3 0,4-2 0,8-1 0,0 3 0,1-4 0,0 6 1,-4-5 2,1 5 0,-15-8 1,0 9 1,-14-9-1,-5-2 0,-5-5-3,-2-11-5,-4 5-9,-3-16-15,-3-9-4,8-6-2,0-12 0</inkml:trace>
  <inkml:trace contextRef="#ctx0" brushRef="#br0" timeOffset="1453">1307 339 60,'28'-29'25,"-14"-5"1,19 13-4,-5 3-9,6 1-7,3 11-2,-1-1-2,3 9-1,-6 5-2,4 1 1,-9 5-1,-3 3 0,-6 5 0,-5-2 0,-5 8 0,-7 1 0,-4 5 0,0 3 1,-5 0 0,-2 5 0,4-1 0,0 0-1,3 0 1,4-7 0,8-3 0,6-5 0,5-10 0,4-5 2,3-12 1,9-4 1,-9-15 2,2 0 1,-11-15 0,2 3 0,-17-9 0,-4 4-2,-11 0-2,-10 1-3,0 9-4,-7-1-6,9 12-14,-1 7-7,1-1-1,19 11 0,0 0 1</inkml:trace>
  <inkml:trace contextRef="#ctx0" brushRef="#br0" timeOffset="1906">2153 199 51,'0'0'26,"0"0"2,17 17 2,-15 8-13,-2-2-6,12 21-1,-10-4 1,10 20-1,-6-3-3,4 8-8,4-4-21,2 2-9,-4-19-1,11-6-1,-2-24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23.15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955 83,'26'-22'29,"-6"6"-1,13 7-1,-5-8-28,7 3-6,4 9-18,-6-5-2,2 12-1,-13-2 0</inkml:trace>
  <inkml:trace contextRef="#ctx0" brushRef="#br0" timeOffset="141">211 1140 89,'0'0'28,"28"32"-10,5-26-22,4-29-19,23 6-3,-2-25-2</inkml:trace>
  <inkml:trace contextRef="#ctx0" brushRef="#br0" timeOffset="438">826 1437 50,'0'0'26,"10"-23"2,2-21 1,8-5-12,8-10-4,0-15-3,5-4-3,-5-10-1,2-1-2,-7-7 0,-4 5-2,-6-2-1,-6 3 0,-7 6 1,-6 8-1,-4 8 0,-2 18 0,-2 10-1,0 14 0,-4 12 1,2 31-1,0 10-1,1 13 1,-1 19-1,2 10 0,1 16 1,6 7 0,4 5 0,8-4 0,6 0 0,8-11 1,6-9 0,4-14-1,12-16 1,-1-16 0,9-19 0,4-14 0,0-11 0,-4-16 0,-3-10 0,-4 3 0,-11-4 0,-10 2 0,-6 6 0,-10 5 0,-9 5-1,4 26-1,-17-12 1,3 18-1,1 13-1,5 6 1,1 9 0,5 2 0,5 0 0,4-1 1,6-9 0,4-7 1,1-11 0,1-6 1,-1-12 1,1-7-1,-9-4 1,3-2-1,-10-7-1,-1 3-1,-4 1-1,-3 3-2,5 23-1,-11-40-5,11 40-1,-3-19-1,3 19-2,18-15 1,3 11 1,-4-13 1,13 7 1,-2-9 5,2-2 2,2-7 3,-6 1 2,-1 2 1,-13 0 2,-12 25 0,17-36 0,-17 36 0,0 0-1,-26-7-1,9 16-1,-1 8-1,-3 10-1,5 5 0,6 10-1,4 6 0,8 9 0,3 11 1,9 3-1,2 7 1,-2 4-1,2 0 2,-2 1-1,-3-1 2,-8-11 1,-1 3 0,-11-19 0,-3-3 0,-6-18 1,-3-4 0,-5-20-1,8-10 0,-5-17-2,11-12 1,3-13-2,9-11 0,7-4-2,11-12-2,15 3-5,-5-9-7,18 9-14,0 5-5,1 0 1,-1 6 0</inkml:trace>
  <inkml:trace contextRef="#ctx0" brushRef="#br0" timeOffset="1531">2081 432 67,'16'-12'26,"-16"12"1,18-15 0,5 13-18,-6-5-4,8 5-3,-2 4 1,1 7-1,-5 3 0,-4 14 0,-8 7 0,-7 12-1,-14 5 1,-2 11 2,-12-6 0,8 6 0,-4-8 0,4-7 1,1-10 0,14 0 0,5-36 0,10 25-2,10-25-1,8-4-2,9-5-5,1-12-7,17 2-14,-4-10-7,1-7-1,-4 4 0,-8-5 1</inkml:trace>
  <inkml:trace contextRef="#ctx0" brushRef="#br0" timeOffset="1922">2584-2 66,'0'0'24,"-23"-6"1,28 25 0,-5 2-18,-3 2-4,8 9 0,-7 1 2,6 1-1,-4-4 0,5-5 0,-5-4 1,0-21 0,2 19 2,-2-19-2,0 0 0,8-25 0,-2-3-2,3 7 0,3-10-2,2 3 0,7 1-2,-5 2 1,1 8 0,1 4 0,-18 13 1,28 0 1,-28 0 0,19 27 0,-15-8 0,1 5-1,2-1-2,-3-4-10,4 0-21,5 0-1,-13-19-1,26 14-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29.0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46 1159 19,'44'-59'10,"-2"3"2,-19-7 0,-4 0 1,-19-6-2,-5 4-2,-18-2-1,-5 6-1,-9-2-2,-5 11-1,-9 1-3,0 14-1,-1 5-4,-1 11-3,8 15-5,-5 0-6,22 20-2,-7-12 1,21 24 0</inkml:trace>
  <inkml:trace contextRef="#ctx0" brushRef="#br0" timeOffset="453">2138 331 11,'-30'-6'10,"3"16"-1,-9 1-1,6 10 0,-5 0-2,0 14-1,-4 7-1,0 6 0,1 11-1,1 4 0,7 4-1,4 4 0,12 1 1,7-3-1,16 0 0,13-4-1,13 0 0,15-6-1,7-3-1,7-5-2,2-12-1,4-5 0,1-15 0,-5-13 2,1-18 3,-2-14 2,-4-13 2,-5-10 2,-3-16 0,-6-2 2,-17-8-1,0 4-2,-14-3-3,-11 1-3,-14 4-2,-5 1-5,-14 8-6,-9-3-6,2 23-2,-16-4 0,13 27 1</inkml:trace>
  <inkml:trace contextRef="#ctx0" brushRef="#br0" timeOffset="1203">1931 266 15,'-2'-27'14,"2"27"2,-5-28-4,5 28-1,-9-29-3,9 29 0,-20-33 0,6 14 0,-1 2-1,-8-2-1,0 2 0,-7 3 0,2 1-2,-5-4 0,0 7-2,-4 1 0,2 3 0,-2 2-1,2 4-1,-6-2 1,3 4-1,-4-2 1,-2 6-1,2 0 0,-2 3 0,-2 1 0,2 3 0,-3 0 1,3 1-1,-1 3 0,1-2 0,0 6 0,-5-7 0,5 7 0,-2 2 0,3 5-1,-3 1 1,0-4 0,3 9 0,0-3 0,0 7 0,1-3-1,-2 5 1,7 2 0,-2-4 0,1 8-1,3 2 1,3-2 0,2 5-1,4-1 1,7 0 0,-1 5 0,1-7 0,9 5 0,-5-5 0,3-2-1,3 0 1,1-6-1,-5-2-1,6-7-1,0-6-2,0-2-4,7-23-1,-12 25-5,12-25-4,0 0-2,0 0 2,0 0 1</inkml:trace>
  <inkml:trace contextRef="#ctx0" brushRef="#br0" timeOffset="1781">38 1065 13,'-12'-34'12,"8"15"1,-3-6-2,7 25 0,-5-29-2,5 29-2,0 0 0,0 0-1,0 0-2,2 27 0,-2-2 0,-2 9 1,0 4 0,2 8 1,-1-2 0,-5-4 0,10 1 2,-8-13 2,10-1 0,-6-27 1,15 17-1,-1-26 0,14 1-2,1-13-3,2-4-11,13-7-23,7 1-2,-6-9-2,6 7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32.5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53 21,'35'-19'20,"-19"-10"1,18-3-3,-1-10-5,9-12 0,11-3-1,-2-14-2,5-7 0,-9-4-2,1 0-2,-8 1-2,-8 1 0,-11 4-1,-7 9-1,-12 4 1,-4 13-2,-7 10 0,-3 8 0,-2 18 0,-9 10-1,5 16 0,-6 15 0,3 11 0,-2 11-1,-3 11 1,5 8 1,-1 5 0,10 3-1,0-3 1,12-4-1,0-2 0,7-6 0,7-2 0,2-11-1,5-6-3,0-10 0,11-5-3,-6-21-2,9-2-3,2-18 1,3-5-1,-3-10 2,2-9 2,-2-2 5,-4-4 3,-3 2 6,-11 2 2,2 8 2,-14 5 0,0 6-1,-7 21-1,0 0-3,-17-6-2,8 25-1,0 4-2,1 6-1,4 7-1,0 0 1,10-3 0,1-1 2,5-11 2,2 0 0,-14-21 2,35 8 0,-35-8 1,35-27 0,-24 4 0,1 0-1,-7-7-2,3 5-4,-5 0-2,-10 0-5,7 25-3,-12-32-7,12 32-6,0 0-6,-2-23-1,2 23 2,23-8 3</inkml:trace>
  <inkml:trace contextRef="#ctx0" brushRef="#br0" timeOffset="687">1204 453 40,'0'0'19,"-16"-11"0,16 11-4,-27 9-4,12-5-4,-1 0-2,16-4-1,-28 13-1,28-13-1,-20 17-2,20-17 0,-12 29 0,12-29 0,-5 34-1,7-13 1,-2 4 0,7-2-1,3 4 1,4-4-1,0 0 1,6 0 0,2-4 1,-1 2-1,4 0 1,-6 2-1,1-4 0,-6 6 1,-5-2 0,-4 3 2,-9-3 0,-5-2 2,-3 0 1,-5-7 0,1 1 2,-9-11 0,9-2 1,-6-14-2,22 12 0,-27-42-2,24 10-1,3-8-3,3-4-4,10 4-4,1-10-6,8 12-9,5 3-10,-1-1 0,6 9 0,-11-1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40:38.1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121,'10'23'37,"-6"4"0,-1 15 0,-8 6-31,14 12-1,0 9-1,5 6-1,3 7-7,4 1-32,0-8 0,2-6-2,-4-17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34.0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7 88 28,'0'0'18,"0"0"2,-14 25 0,14-25-14,-21 41 0,8-14 0,-1-1 1,7-4 0,-1 1-1,8-23-2,1 32 0,-1-32-2,21 14 1,-1-5-2,1-5 1,2 2-1,6 4-1,-2 3 0,-5-3 0,-2 9 3,-20-19 1,21 38 1,-27-20-1,-1 3 1,-14 0-1,2 0-1,-9 0-7,-2-4-13,-1-13-12,8 2 1,-5-12-2,14-3 1</inkml:trace>
  <inkml:trace contextRef="#ctx0" brushRef="#br0" timeOffset="328">44 144 51,'15'-27'22,"19"14"0,-12-7-1,6 3-19,11 6 0,-1 3-3,4 0 1,0 4-2,-3-1 0,-2 10-1,-4-1-1,-5 4 0,-7 2 1,-21-10-1,21 38 2,-21-17 0,-7 6 1,0-2 3,-7 0-1,3 4 1,-6 0 0,6 1-2,3-1 1,2 0 0,6-4-1,2 0-1,12-4 3,-14-21 0,37 23 2,-18-23 2,9-4 2,-7-9 1,4-4 2,-8-10 0,1 4-1,-11-10-2,-5 8-3,-8-2-4,-8 2-7,4 4-6,-11 9-14,0-9-3,21 21-2,-35-9 1</inkml:trace>
  <inkml:trace contextRef="#ctx0" brushRef="#br0" timeOffset="781">838 0 43,'0'0'27,"9"21"1,-9-2-3,-2 12-8,-5 7-2,9 12-2,-9-7-4,9 7-4,-4 3-6,2-8-17,0-3-12,9 2 0,-9-17-1,1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35.1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8 88,'0'0'30,"31"3"0,-3-6-2,-2-8-28,4 5-5,1-3-11,0-2-12,4 13-2,-16-4 1,2 13-1</inkml:trace>
  <inkml:trace contextRef="#ctx0" brushRef="#br0" timeOffset="156">184 174 96,'0'0'31,"0"0"0,32 18-9,-17-23-45,8-10-6,17 4-3,0-11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35.68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23,'9'29'17,"-9"-29"1,12 55 0,-16-22-12,10 7-1,1 6 1,0-2 1,-2 0 2,-2-8-1,3-3 1,-3-10 0,1-2-1,-4-21 0,3 19 0,-3-19-2,0 0 0,5-21-2,4 2-1,-2-8 1,7-4-1,2-9-1,3-4-2,8 0-1,3 4 1,1 4 1,3 15 1,-5 5 1,6 11 0,-8 10 1,6 18 0,-12 0 1,2 15-1,-9-1-2,0 3-4,0 8-7,-3 3-24,-4-18-1,5-3 0,-3-1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36.2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6 833 26,'-7'26'23,"7"-26"3,0 0 0,28-26-8,-8 1-3,6-4-1,2-15-2,8-6-4,1-13-2,-2 0-2,-5-8 0,0 0-2,-3-5-1,-11 5 0,-4 6 0,-5 6-1,-7 7 1,-5 12-1,1 7 0,-8 12 0,12 21 0,-28 0 0,12 19 0,-2 14 0,6 11 0,-2 15 1,1 6 0,10 10 0,5 3 0,1-1 1,9-4-1,3-3 0,2-10-1,10-9 0,-4-10-2,3-11 0,4-9-2,-1-15 0,2-8 0,0-15-1,0-2 2,-2-14 1,-3-1 1,-5-1 1,-5-3 2,-2 4 1,-10 5 0,-2 8-1,-2 21 0,0 0-1,-16-8 0,9 27-1,1 4-1,3 8 0,3 5 0,3 1 1,5-5 1,6-1 0,0-12 1,9-6 1,-2-13 1,4-5-1,-6-15 1,2 1-1,-6-9 1,2-1-2,-10 0-2,0-9-4,-1 13-4,-12-11-4,13 17-7,-12-6-8,9 2-5,-4 23-1,16-27 3</inkml:trace>
  <inkml:trace contextRef="#ctx0" brushRef="#br0" timeOffset="641">1044 366 52,'9'-21'27,"-9"21"0,3-23-3,-3 23-7,-22-12-7,-3 12-2,5 8-4,-4 0-2,1 9-2,1 8 0,6 9 0,6 4-1,8 1 0,14 5 1,3-2 0,6 2 0,4 0 0,-1-4 0,1-4 1,0-1 0,-6 3 0,-6-4 0,-6 3 1,-7-1-1,-6 4 0,-6 2 2,-6-3-2,-8-1 1,3-4 0,-9-9 2,6-4 0,-3-15 0,10-8 0,-2-17-1,15-8 0,1-15-1,14-6-2,8-1-3,1-15-6,16 7-8,-1 3-16,3-7 0,1 8 1,-4-3 0</inkml:trace>
  <inkml:trace contextRef="#ctx0" brushRef="#br0" timeOffset="1125">1274 211 78,'0'0'27,"25"-23"1,-2 11 0,5 1-22,-2-6-4,8 7 0,-2 2-1,-6 8 1,-6 6 0,-4 15 0,-13 4 1,-8 13-1,-4 4 1,-5 4 1,-7-4 0,7 4 0,-4-13 1,14 3-1,-1-11 0,5-25-1,23 25-2,4-25-3,8 2-8,4-8-23,3-11 0,6-2-1,-4-8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43.280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38 24,'0'0'20,"38"12"1,-5-18 1,27 6-11,17-2-1,25-4 0,23 3-2,17-5 0,19-2 0,9-7-1,16-2-2,-2-2-1,0-4 0,-7-2-2,-7 1 0,-15 3-4,-20 0-6,-18 7-11,-17 9-9,-33-3 0,-13 20-1,-31-6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41.06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95 18,'0'0'17,"0"0"2,0 0-3,0 0-3,19 2-3,15 2-2,16-4 0,24 2 0,17-4 0,32 0-1,18-8-2,24-1 0,12-6-1,7 2 0,-5-2-1,-8 7-3,-10 1-3,-26 1-7,-19 1-12,-23 14-3,-37-5-2,-10 8 1</inkml:trace>
  <inkml:trace contextRef="#ctx0" brushRef="#br0" timeOffset="453">439 1137 30,'0'0'23,"44"-30"-3,-11-10 0,11-3-3,8-12-3,-1-12-4,7-5-1,-10-2-3,1-1-1,-16-1-1,-5 11-1,-12 1-2,-14 15 0,-11 5-1,-12 16 0,-4 9 0,-4 11-1,-1 12 0,-5 17 1,5 13-1,0 15 1,9 10 0,0 11 0,9 0 1,8 4 0,6 0 0,10-8 0,6-11 2,8-11-2,7-14 1,9-9-1,11-19 1,5-10-1,3-11 0,1-15 0,-4-2-1,-4-9 1,-8-3 0,-4 5 0,-19 3 0,-7 6-1,-13 11 0,-3 23 0,-19-11 0,1 24-1,-1 8 0,-2 11 0,5 4-1,4 4 2,8-2 0,6-2 0,9-6 1,6-9 1,6-8 0,1-7 1,1-8-1,5-4 1,-9-9 1,-2-2-2,-6-2 0,-3-4 0,-8 1-1,-4 1-2,-3-2 0,-2 2-2,7 21-2,-9-34 0,9 34-1,4-28 0,-4 28 1,21-25 0,0 16 1,-2-5 2,4 1 2,0 0 0,1 3 2,-3-1-1,-1 0 1,-20 11 0,24-14 1,-24 14-2,0 0 0,0 0 0,-14 21-1,14-21 0,-17 34 0,11-7 0,1 3-1,10 10 2,9 2-1,7 9 1,4 2 1,3 7-2,0 3 3,5 7-3,-10-7 2,0 1-2,-11-11 2,-8-2-1,-6-9 0,-5-12 2,-7-13-2,-7-11 1,-4-12 1,-1-11-1,-2-9 1,5-5-2,2-12 0,7-3-1,11-1-5,-1-10-3,23 8-7,-3 0-11,9-1-6,6 5 1,4-1 0</inkml:trace>
  <inkml:trace contextRef="#ctx0" brushRef="#br0" timeOffset="1437">1966 599 33,'0'0'20,"0"0"1,19-11 2,-19 11-11,0 0-3,32-10-3,-11 1 1,3 5-1,-1-2 0,3 6-1,-5 0-1,1 6-2,-22-6 0,15 28-1,-16-7 0,-6 10 2,-15 1 0,1 8 2,-3-12 0,3 10 0,0-10 1,14 1 0,7-29-1,3 34-1,22-25-3,10-7-5,16 0-14,7-6-13,0-13-1,0 2-2,-6-11 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43.76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770 19,'0'0'22,"17"19"1,3-27-3,6-7-2,9-10-1,5-22-3,9-1-2,2-20-2,4 3-3,-4-11-1,3 4-1,-10-4-2,-7 11 0,-9 1-2,-13 12 1,-7 7-2,-12 12 2,-7 7-3,-4 14 2,-12 12 0,3 12-1,-4 14 2,1 9-2,3 14 1,3 8-1,5 6 0,11 5 0,3-3 0,9-2 0,9-6-1,10-6 2,7-9-2,10-14 2,0-14-1,8-11 1,2-12-1,3-12 0,-3-6 1,-1-13-1,-10-5 1,-7 3 0,-6 0 0,-12 6-1,-8 6 0,-11 11 0,2 19 0,-26 5-1,10 12-1,-3 6 0,1 11 0,8-1 1,4 3-1,8-2 2,7-5-2,8-7 3,12-12-1,0-6 1,3-8 1,0-6-1,-3-7 1,-1-2 0,-8-5-1,-6 3 0,-11 2 0,-5-6-1,2 25 0,-21-36-3,21 36 1,-22-29-5,22 29 1,-20-17-2,20 17 1,0 0-3,27-26 1,-6 12 1,10-3 0,-3-4 6,7-7 1,2 5 3,-7-4 0,-4 10 5,-8-2-1,-2 4 1,-16 15-1,0 0 0,0-21-2,0 21-1,-21 15-1,21-15-2,-21 36 1,14-9-2,5 9 2,7 8-1,6 3-1,4 3 1,8 9-1,-2 2 2,4 9-1,-2 0 1,-8-5 0,-2-6 1,-12 0 1,-2-4 1,-17-15 0,2-8 0,-12-20 0,4-5 0,-6-22 0,4-10-1,1-15-1,9-5-1,2-12 0,9-4-2,10 4-1,2-10-3,18 16-5,-1-10-9,13 10-13,7 9 0,2-2 0,3 10 0</inkml:trace>
  <inkml:trace contextRef="#ctx0" brushRef="#br0" timeOffset="1031">1659 158 50,'0'0'23,"0"0"0,0 0-1,18-19-18,1 13-2,2 0-1,0-1-2,-2 3 2,-3 8 1,-16-4 0,18 24-1,-18-24 2,-7 46 1,-5-21 3,1 11 0,-3-6 1,5 3-1,-1-11 0,10 3 1,0-25-2,17 21 0,-3-23-5,11-4-3,8 1-12,7-7-17,-3-9-1,9 2 0,-7-9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47.06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988 15,'0'0'21,"15"-19"0,-15 19-1,30-33-2,-9 2-1,9-9-2,4-21-1,6 5-4,-6-22-1,6 3-3,-8-9-1,-6 5-1,-5-1-3,-8 9 1,-8 6-2,-5 4 1,-7 7-1,-4 14 0,1 9-2,-4 8 1,14 23-1,-27-7 0,27 7 1,-26 49-2,15 1 2,-1 15-1,1 10 1,3 5 1,-1 5 1,7-1-1,2-4 1,5-3 0,4-12 0,5-17 0,4-10 1,5-11-1,1-8 0,6-15 0,-2-10 0,0-17 0,2-7 0,-2-5 0,-1-7 0,-4-4 0,-7 2 0,-2 4-1,-6 0 1,-2 11-1,-5 8 0,-1 21-1,-5-19 1,5 19-1,-12 21 0,5 2 0,2 9 0,-1 3 0,10 3 1,-1-2 0,10-3-1,1-4 2,7-14-1,7-7 1,4-10 0,1-10 0,-3-9 1,-2-4-1,-2-9 2,-8 3-1,-8-5-1,-6 5 0,-9-3-3,-8 7-3,13 27-6,-31-38-12,15 24-8,16 14-1,-23-11 1,23 11 1</inkml:trace>
  <inkml:trace contextRef="#ctx0" brushRef="#br0" timeOffset="718">988 409 29,'0'0'22,"-16"-19"-3,16 19-4,-26-15-2,5 17-3,-1 11-2,-2 1-3,1 12-1,4-1-1,3 6-1,5-6-1,8 2 1,6-4-1,-3-23 0,27 23 0,-4-18 1,-2-10-1,1 1 1,0-4-1,0-1 0,-4 3-1,-18 6 0,25 0 0,-25 0 0,19 34 0,-10-9 0,5 10 0,-2 11 0,6 9 1,-6 6 0,-1 1 0,-4 1 2,-6-6 1,-1-1 2,-10-12-1,1-4 2,-12-21-1,7 2 1,-14-23-1,14-1-3,-7-11 0,3-11-3,6-3-1,5-16-4,14 7-4,-2-20-6,20 7-9,4-2-8,7-9 0,13 5 1,-10-5 1</inkml:trace>
  <inkml:trace contextRef="#ctx0" brushRef="#br0" timeOffset="1296">1450 141 14,'-16'27'18,"-3"-19"0,10 19-1,-5-8-9,4 9-1,-1-8 0,4 3 1,7-23-2,5 38-1,-5-38 0,30 27-1,-7-10 0,5 0 0,4 8 1,-2-2-1,2 8 1,-6-8 1,-5 13 1,-9-13 0,-1 10 1,-20-10-2,-5 3-2,-7-5-3,-7-9-7,-2 5-10,-2-9-12,-5-16-2,6-3-1,-1-14 0</inkml:trace>
  <inkml:trace contextRef="#ctx0" brushRef="#br0" timeOffset="1578">1343 166 31,'12'-38'24,"16"15"0,-5-2-4,13 4-5,2 4-6,3 3-2,3 7-3,-2 3-3,0 4-2,-3 9-1,-6 3-1,-5 9 0,-7 0 0,-5 4 1,-11 2 0,-3 9 0,-2-1 1,-7 3 1,0 2 0,-2 4 0,2 0 0,0 0 0,9-2 0,5-7 1,5-8 1,6-8 1,5-8 3,0-13 2,8-5 1,-8-18 0,5 2 1,-12-21 0,3 9-1,-15-11-2,-2 8-3,-8-2-3,-8 3-5,4 11-6,-13 1-11,4 9-12,19 16 1,-28-13 0,28 13 0</inkml:trace>
  <inkml:trace contextRef="#ctx0" brushRef="#br0" timeOffset="2031">2169 38 47,'16'-21'29,"-16"21"-1,0 0 1,0 0-13,6 23-4,-10 0-6,4 13-2,0 6-2,4 10-4,-1 9-3,-5-3-7,4 3-12,2 8-6,-13-10 0,2 1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49.51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-5 264 22,'-21'-7'19,"21"7"-3,0 0-2,0 0-1,40-6-1,1-4-1,25-1 0,21-8 0,22 4-1,20-10 0,19 6-3,8-8-1,13 6-1,-3-5 0,-5 12-3,-18-3-2,-17 2-1,-18 7-6,-21-5-10,-24-4-12,-15 24-1,-29-12 0,-19 5 0</inkml:trace>
  <inkml:trace contextRef="#ctx0" brushRef="#br0" timeOffset="468">299 1300 32,'19'-9'25,"-3"-18"1,13-3-5,10-8-3,0-16-3,13 3-2,-8-22-4,2 5 0,-8-10-3,-5 7-1,-15-1-2,-7 11-1,-15 2 0,-3 13 0,-9 4-1,-2 16-1,-3 9-1,-4 13 1,2 13-1,0 14 1,5 15-1,2 6 0,4 11 1,5 8-1,7-4 1,5 2-1,9-4 1,8-7 0,4-16 0,8-9 0,5-10 0,0-15 0,4-11 1,3-5-1,-3-10 1,-8 1-1,1-4 1,-15 3 0,-3 5-1,-18 21 1,9-27-1,-9 27 0,0 0-1,-23 15 0,23-15 0,-16 40 1,10-15-1,6 6 0,11-3 1,2-3 0,4-8 0,3-6 2,3-11-1,2-3 2,-4-9-1,1-5 1,-12-6-1,1 0 1,-9-5-2,-2 3 0,-7 4-2,-4 0-1,11 21-4,-27-32-4,27 32-3,-18-12 0,18 12-2,0 0 1,25 2-1,-25-2 2,39-17 2,-8 2 8,-3 0 3,2 1 4,-7-5 4,1 2 2,-10-6 1,-14 23 0,14-32 1,-14 32-2,0 0-3,0 0-2,-21-17-3,21 17-2,-16 21 1,16-21-2,0 42 0,5-12 0,2 6 1,9 6-1,2 6 1,0 11 0,1-2 1,-3 10 0,-7-1 0,4 3 1,-13-10 2,1 2 0,-10-14 1,1-12 0,-12-14 0,20-21 0,-36 3 0,36-3-1,-30-49-1,18 7-2,6-9-2,3-5-1,12-3-2,3-7-5,15 12-6,-6-3-12,11 4-7,6 9 1,-1-5 1</inkml:trace>
  <inkml:trace contextRef="#ctx0" brushRef="#br0" timeOffset="1453">1598 531 21,'0'0'18,"22"-17"2,3 13-1,0-6-14,1-1-1,3 3 0,-4 8 1,-4 2 0,-21-2 0,23 33 2,-23-9 0,0 9 3,-11-10 0,8 13 2,-11-13-1,10 11-1,4-34-2,-5 34-1,5-34-1,16 17-2,-2-17-2,13-7-4,3 9-9,-2-10-21,4-9 0,4 0-1,-6-6-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14T15:56:51.46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441 73,'17'-2'29,"-17"2"0,30-13 0,-9 4-26,6 1-5,-1 0-11,2-1-15,2 18-1,-14-7 0,5 15 0</inkml:trace>
  <inkml:trace contextRef="#ctx0" brushRef="#br0" timeOffset="141">153 643 53,'0'0'25,"0"0"-2,15-15-13,-4-10-27,19 14-5,-11-20-3,16 14-1</inkml:trace>
  <inkml:trace contextRef="#ctx0" brushRef="#br0" timeOffset="578">648 0 33,'0'0'22,"0"0"0,14 28-3,-8 3-5,-3 3-2,8 19-2,-4-3 0,5 13-1,-8-10-1,6-2-1,-5-9-2,4-6 2,-7-17-2,5 0 1,-7-19-1,0 0-1,5-30-1,4 3 0,0-11-1,5-2-2,2-7 1,8-1-1,1 6 0,5 4 1,-2 6 0,5 11-1,1 11 1,-2 12-1,-8 10 1,2 12 0,-3 7-2,-5 7-4,8 21-10,-5-6-18,-3-3-1,3-3-1,-5-12 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0948A5-F03F-4AD6-953E-71AB6FC6D768}" type="datetimeFigureOut">
              <a:rPr lang="en-US" smtClean="0"/>
              <a:pPr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463BDA-3EA1-46EC-B1B1-F8E5F8C2D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7.emf"/><Relationship Id="rId18" Type="http://schemas.openxmlformats.org/officeDocument/2006/relationships/customXml" Target="../ink/ink9.xml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customXml" Target="../ink/ink6.xml"/><Relationship Id="rId17" Type="http://schemas.openxmlformats.org/officeDocument/2006/relationships/image" Target="../media/image9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customXml" Target="../ink/ink5.xml"/><Relationship Id="rId19" Type="http://schemas.openxmlformats.org/officeDocument/2006/relationships/image" Target="../media/image10.emf"/><Relationship Id="rId4" Type="http://schemas.openxmlformats.org/officeDocument/2006/relationships/customXml" Target="../ink/ink2.xml"/><Relationship Id="rId9" Type="http://schemas.openxmlformats.org/officeDocument/2006/relationships/image" Target="../media/image5.emf"/><Relationship Id="rId14" Type="http://schemas.openxmlformats.org/officeDocument/2006/relationships/customXml" Target="../ink/ink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customXml" Target="../ink/ink12.xml"/><Relationship Id="rId18" Type="http://schemas.openxmlformats.org/officeDocument/2006/relationships/image" Target="../media/image18.emf"/><Relationship Id="rId26" Type="http://schemas.openxmlformats.org/officeDocument/2006/relationships/image" Target="../media/image22.emf"/><Relationship Id="rId39" Type="http://schemas.openxmlformats.org/officeDocument/2006/relationships/customXml" Target="../ink/ink25.xml"/><Relationship Id="rId3" Type="http://schemas.openxmlformats.org/officeDocument/2006/relationships/oleObject" Target="../embeddings/oleObject1.bin"/><Relationship Id="rId21" Type="http://schemas.openxmlformats.org/officeDocument/2006/relationships/customXml" Target="../ink/ink16.xml"/><Relationship Id="rId34" Type="http://schemas.openxmlformats.org/officeDocument/2006/relationships/image" Target="../media/image26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emf"/><Relationship Id="rId17" Type="http://schemas.openxmlformats.org/officeDocument/2006/relationships/customXml" Target="../ink/ink14.xml"/><Relationship Id="rId25" Type="http://schemas.openxmlformats.org/officeDocument/2006/relationships/customXml" Target="../ink/ink18.xml"/><Relationship Id="rId33" Type="http://schemas.openxmlformats.org/officeDocument/2006/relationships/customXml" Target="../ink/ink22.xml"/><Relationship Id="rId38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29" Type="http://schemas.openxmlformats.org/officeDocument/2006/relationships/customXml" Target="../ink/ink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customXml" Target="../ink/ink11.xml"/><Relationship Id="rId24" Type="http://schemas.openxmlformats.org/officeDocument/2006/relationships/image" Target="../media/image21.emf"/><Relationship Id="rId32" Type="http://schemas.openxmlformats.org/officeDocument/2006/relationships/image" Target="../media/image25.emf"/><Relationship Id="rId37" Type="http://schemas.openxmlformats.org/officeDocument/2006/relationships/customXml" Target="../ink/ink24.xml"/><Relationship Id="rId40" Type="http://schemas.openxmlformats.org/officeDocument/2006/relationships/image" Target="../media/image29.emf"/><Relationship Id="rId5" Type="http://schemas.openxmlformats.org/officeDocument/2006/relationships/oleObject" Target="../embeddings/oleObject2.bin"/><Relationship Id="rId15" Type="http://schemas.openxmlformats.org/officeDocument/2006/relationships/customXml" Target="../ink/ink13.xml"/><Relationship Id="rId23" Type="http://schemas.openxmlformats.org/officeDocument/2006/relationships/customXml" Target="../ink/ink17.xml"/><Relationship Id="rId28" Type="http://schemas.openxmlformats.org/officeDocument/2006/relationships/image" Target="../media/image23.emf"/><Relationship Id="rId36" Type="http://schemas.openxmlformats.org/officeDocument/2006/relationships/image" Target="../media/image27.emf"/><Relationship Id="rId10" Type="http://schemas.openxmlformats.org/officeDocument/2006/relationships/image" Target="../media/image14.emf"/><Relationship Id="rId19" Type="http://schemas.openxmlformats.org/officeDocument/2006/relationships/customXml" Target="../ink/ink15.xml"/><Relationship Id="rId31" Type="http://schemas.openxmlformats.org/officeDocument/2006/relationships/customXml" Target="../ink/ink21.xml"/><Relationship Id="rId4" Type="http://schemas.openxmlformats.org/officeDocument/2006/relationships/image" Target="../media/image11.wmf"/><Relationship Id="rId9" Type="http://schemas.openxmlformats.org/officeDocument/2006/relationships/customXml" Target="../ink/ink10.xml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customXml" Target="../ink/ink19.xml"/><Relationship Id="rId30" Type="http://schemas.openxmlformats.org/officeDocument/2006/relationships/image" Target="../media/image24.emf"/><Relationship Id="rId35" Type="http://schemas.openxmlformats.org/officeDocument/2006/relationships/customXml" Target="../ink/ink2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customXml" Target="../ink/ink28.xml"/><Relationship Id="rId18" Type="http://schemas.openxmlformats.org/officeDocument/2006/relationships/image" Target="../media/image37.emf"/><Relationship Id="rId26" Type="http://schemas.openxmlformats.org/officeDocument/2006/relationships/image" Target="../media/image41.emf"/><Relationship Id="rId3" Type="http://schemas.openxmlformats.org/officeDocument/2006/relationships/oleObject" Target="../embeddings/oleObject4.bin"/><Relationship Id="rId21" Type="http://schemas.openxmlformats.org/officeDocument/2006/relationships/customXml" Target="../ink/ink3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4.emf"/><Relationship Id="rId17" Type="http://schemas.openxmlformats.org/officeDocument/2006/relationships/customXml" Target="../ink/ink30.xml"/><Relationship Id="rId25" Type="http://schemas.openxmlformats.org/officeDocument/2006/relationships/customXml" Target="../ink/ink3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29" Type="http://schemas.openxmlformats.org/officeDocument/2006/relationships/customXml" Target="../ink/ink3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customXml" Target="../ink/ink27.xml"/><Relationship Id="rId24" Type="http://schemas.openxmlformats.org/officeDocument/2006/relationships/image" Target="../media/image40.emf"/><Relationship Id="rId5" Type="http://schemas.openxmlformats.org/officeDocument/2006/relationships/oleObject" Target="../embeddings/oleObject5.bin"/><Relationship Id="rId15" Type="http://schemas.openxmlformats.org/officeDocument/2006/relationships/customXml" Target="../ink/ink29.xml"/><Relationship Id="rId23" Type="http://schemas.openxmlformats.org/officeDocument/2006/relationships/customXml" Target="../ink/ink33.xml"/><Relationship Id="rId28" Type="http://schemas.openxmlformats.org/officeDocument/2006/relationships/image" Target="../media/image42.emf"/><Relationship Id="rId10" Type="http://schemas.openxmlformats.org/officeDocument/2006/relationships/image" Target="../media/image33.emf"/><Relationship Id="rId19" Type="http://schemas.openxmlformats.org/officeDocument/2006/relationships/customXml" Target="../ink/ink31.xml"/><Relationship Id="rId4" Type="http://schemas.openxmlformats.org/officeDocument/2006/relationships/image" Target="../media/image30.wmf"/><Relationship Id="rId9" Type="http://schemas.openxmlformats.org/officeDocument/2006/relationships/customXml" Target="../ink/ink26.xml"/><Relationship Id="rId14" Type="http://schemas.openxmlformats.org/officeDocument/2006/relationships/image" Target="../media/image35.emf"/><Relationship Id="rId22" Type="http://schemas.openxmlformats.org/officeDocument/2006/relationships/image" Target="../media/image39.emf"/><Relationship Id="rId27" Type="http://schemas.openxmlformats.org/officeDocument/2006/relationships/customXml" Target="../ink/ink35.xml"/><Relationship Id="rId30" Type="http://schemas.openxmlformats.org/officeDocument/2006/relationships/image" Target="../media/image43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9.xml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9" Type="http://schemas.openxmlformats.org/officeDocument/2006/relationships/customXml" Target="../ink/ink52.xml"/><Relationship Id="rId21" Type="http://schemas.openxmlformats.org/officeDocument/2006/relationships/customXml" Target="../ink/ink43.xml"/><Relationship Id="rId34" Type="http://schemas.openxmlformats.org/officeDocument/2006/relationships/image" Target="../media/image57.emf"/><Relationship Id="rId42" Type="http://schemas.openxmlformats.org/officeDocument/2006/relationships/image" Target="../media/image61.emf"/><Relationship Id="rId47" Type="http://schemas.openxmlformats.org/officeDocument/2006/relationships/customXml" Target="../ink/ink56.xml"/><Relationship Id="rId50" Type="http://schemas.openxmlformats.org/officeDocument/2006/relationships/image" Target="../media/image65.emf"/><Relationship Id="rId55" Type="http://schemas.openxmlformats.org/officeDocument/2006/relationships/customXml" Target="../ink/ink60.xml"/><Relationship Id="rId63" Type="http://schemas.openxmlformats.org/officeDocument/2006/relationships/customXml" Target="../ink/ink64.xml"/><Relationship Id="rId68" Type="http://schemas.openxmlformats.org/officeDocument/2006/relationships/image" Target="../media/image74.e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29" Type="http://schemas.openxmlformats.org/officeDocument/2006/relationships/customXml" Target="../ink/ink4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customXml" Target="../ink/ink38.xml"/><Relationship Id="rId24" Type="http://schemas.openxmlformats.org/officeDocument/2006/relationships/image" Target="../media/image52.emf"/><Relationship Id="rId32" Type="http://schemas.openxmlformats.org/officeDocument/2006/relationships/image" Target="../media/image56.emf"/><Relationship Id="rId37" Type="http://schemas.openxmlformats.org/officeDocument/2006/relationships/customXml" Target="../ink/ink51.xml"/><Relationship Id="rId40" Type="http://schemas.openxmlformats.org/officeDocument/2006/relationships/image" Target="../media/image60.emf"/><Relationship Id="rId45" Type="http://schemas.openxmlformats.org/officeDocument/2006/relationships/customXml" Target="../ink/ink55.xml"/><Relationship Id="rId53" Type="http://schemas.openxmlformats.org/officeDocument/2006/relationships/customXml" Target="../ink/ink59.xml"/><Relationship Id="rId58" Type="http://schemas.openxmlformats.org/officeDocument/2006/relationships/image" Target="../media/image69.emf"/><Relationship Id="rId66" Type="http://schemas.openxmlformats.org/officeDocument/2006/relationships/image" Target="../media/image73.emf"/><Relationship Id="rId5" Type="http://schemas.openxmlformats.org/officeDocument/2006/relationships/oleObject" Target="../embeddings/oleObject8.bin"/><Relationship Id="rId15" Type="http://schemas.openxmlformats.org/officeDocument/2006/relationships/customXml" Target="../ink/ink40.xml"/><Relationship Id="rId23" Type="http://schemas.openxmlformats.org/officeDocument/2006/relationships/customXml" Target="../ink/ink44.xml"/><Relationship Id="rId28" Type="http://schemas.openxmlformats.org/officeDocument/2006/relationships/image" Target="../media/image54.emf"/><Relationship Id="rId36" Type="http://schemas.openxmlformats.org/officeDocument/2006/relationships/image" Target="../media/image58.emf"/><Relationship Id="rId49" Type="http://schemas.openxmlformats.org/officeDocument/2006/relationships/customXml" Target="../ink/ink57.xml"/><Relationship Id="rId57" Type="http://schemas.openxmlformats.org/officeDocument/2006/relationships/customXml" Target="../ink/ink61.xml"/><Relationship Id="rId61" Type="http://schemas.openxmlformats.org/officeDocument/2006/relationships/customXml" Target="../ink/ink63.xml"/><Relationship Id="rId10" Type="http://schemas.openxmlformats.org/officeDocument/2006/relationships/image" Target="../media/image45.emf"/><Relationship Id="rId19" Type="http://schemas.openxmlformats.org/officeDocument/2006/relationships/customXml" Target="../ink/ink42.xml"/><Relationship Id="rId31" Type="http://schemas.openxmlformats.org/officeDocument/2006/relationships/customXml" Target="../ink/ink48.xml"/><Relationship Id="rId44" Type="http://schemas.openxmlformats.org/officeDocument/2006/relationships/image" Target="../media/image62.emf"/><Relationship Id="rId52" Type="http://schemas.openxmlformats.org/officeDocument/2006/relationships/image" Target="../media/image66.emf"/><Relationship Id="rId60" Type="http://schemas.openxmlformats.org/officeDocument/2006/relationships/image" Target="../media/image70.emf"/><Relationship Id="rId65" Type="http://schemas.openxmlformats.org/officeDocument/2006/relationships/customXml" Target="../ink/ink65.xml"/><Relationship Id="rId4" Type="http://schemas.openxmlformats.org/officeDocument/2006/relationships/image" Target="../media/image44.wmf"/><Relationship Id="rId9" Type="http://schemas.openxmlformats.org/officeDocument/2006/relationships/customXml" Target="../ink/ink37.xml"/><Relationship Id="rId14" Type="http://schemas.openxmlformats.org/officeDocument/2006/relationships/image" Target="../media/image47.emf"/><Relationship Id="rId22" Type="http://schemas.openxmlformats.org/officeDocument/2006/relationships/image" Target="../media/image51.emf"/><Relationship Id="rId27" Type="http://schemas.openxmlformats.org/officeDocument/2006/relationships/customXml" Target="../ink/ink46.xml"/><Relationship Id="rId30" Type="http://schemas.openxmlformats.org/officeDocument/2006/relationships/image" Target="../media/image55.emf"/><Relationship Id="rId35" Type="http://schemas.openxmlformats.org/officeDocument/2006/relationships/customXml" Target="../ink/ink50.xml"/><Relationship Id="rId43" Type="http://schemas.openxmlformats.org/officeDocument/2006/relationships/customXml" Target="../ink/ink54.xml"/><Relationship Id="rId48" Type="http://schemas.openxmlformats.org/officeDocument/2006/relationships/image" Target="../media/image64.emf"/><Relationship Id="rId56" Type="http://schemas.openxmlformats.org/officeDocument/2006/relationships/image" Target="../media/image68.emf"/><Relationship Id="rId64" Type="http://schemas.openxmlformats.org/officeDocument/2006/relationships/image" Target="../media/image72.emf"/><Relationship Id="rId69" Type="http://schemas.openxmlformats.org/officeDocument/2006/relationships/customXml" Target="../ink/ink67.xml"/><Relationship Id="rId8" Type="http://schemas.openxmlformats.org/officeDocument/2006/relationships/image" Target="../media/image31.wmf"/><Relationship Id="rId51" Type="http://schemas.openxmlformats.org/officeDocument/2006/relationships/customXml" Target="../ink/ink58.xml"/><Relationship Id="rId3" Type="http://schemas.openxmlformats.org/officeDocument/2006/relationships/oleObject" Target="../embeddings/oleObject7.bin"/><Relationship Id="rId12" Type="http://schemas.openxmlformats.org/officeDocument/2006/relationships/image" Target="../media/image46.emf"/><Relationship Id="rId17" Type="http://schemas.openxmlformats.org/officeDocument/2006/relationships/customXml" Target="../ink/ink41.xml"/><Relationship Id="rId25" Type="http://schemas.openxmlformats.org/officeDocument/2006/relationships/customXml" Target="../ink/ink45.xml"/><Relationship Id="rId33" Type="http://schemas.openxmlformats.org/officeDocument/2006/relationships/customXml" Target="../ink/ink49.xml"/><Relationship Id="rId38" Type="http://schemas.openxmlformats.org/officeDocument/2006/relationships/image" Target="../media/image59.emf"/><Relationship Id="rId46" Type="http://schemas.openxmlformats.org/officeDocument/2006/relationships/image" Target="../media/image63.emf"/><Relationship Id="rId59" Type="http://schemas.openxmlformats.org/officeDocument/2006/relationships/customXml" Target="../ink/ink62.xml"/><Relationship Id="rId67" Type="http://schemas.openxmlformats.org/officeDocument/2006/relationships/customXml" Target="../ink/ink66.xml"/><Relationship Id="rId20" Type="http://schemas.openxmlformats.org/officeDocument/2006/relationships/image" Target="../media/image50.emf"/><Relationship Id="rId41" Type="http://schemas.openxmlformats.org/officeDocument/2006/relationships/customXml" Target="../ink/ink53.xml"/><Relationship Id="rId54" Type="http://schemas.openxmlformats.org/officeDocument/2006/relationships/image" Target="../media/image67.emf"/><Relationship Id="rId62" Type="http://schemas.openxmlformats.org/officeDocument/2006/relationships/image" Target="../media/image71.emf"/><Relationship Id="rId70" Type="http://schemas.openxmlformats.org/officeDocument/2006/relationships/image" Target="../media/image75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71.xml"/><Relationship Id="rId18" Type="http://schemas.openxmlformats.org/officeDocument/2006/relationships/image" Target="../media/image82.emf"/><Relationship Id="rId26" Type="http://schemas.openxmlformats.org/officeDocument/2006/relationships/image" Target="../media/image86.emf"/><Relationship Id="rId39" Type="http://schemas.openxmlformats.org/officeDocument/2006/relationships/customXml" Target="../ink/ink84.xml"/><Relationship Id="rId21" Type="http://schemas.openxmlformats.org/officeDocument/2006/relationships/customXml" Target="../ink/ink75.xml"/><Relationship Id="rId34" Type="http://schemas.openxmlformats.org/officeDocument/2006/relationships/image" Target="../media/image90.emf"/><Relationship Id="rId42" Type="http://schemas.openxmlformats.org/officeDocument/2006/relationships/image" Target="../media/image94.emf"/><Relationship Id="rId47" Type="http://schemas.openxmlformats.org/officeDocument/2006/relationships/customXml" Target="../ink/ink88.xml"/><Relationship Id="rId50" Type="http://schemas.openxmlformats.org/officeDocument/2006/relationships/image" Target="../media/image98.emf"/><Relationship Id="rId55" Type="http://schemas.openxmlformats.org/officeDocument/2006/relationships/customXml" Target="../ink/ink92.xml"/><Relationship Id="rId63" Type="http://schemas.openxmlformats.org/officeDocument/2006/relationships/customXml" Target="../ink/ink96.xml"/><Relationship Id="rId68" Type="http://schemas.openxmlformats.org/officeDocument/2006/relationships/image" Target="../media/image107.emf"/><Relationship Id="rId76" Type="http://schemas.openxmlformats.org/officeDocument/2006/relationships/image" Target="../media/image111.emf"/><Relationship Id="rId84" Type="http://schemas.openxmlformats.org/officeDocument/2006/relationships/image" Target="../media/image115.emf"/><Relationship Id="rId89" Type="http://schemas.openxmlformats.org/officeDocument/2006/relationships/customXml" Target="../ink/ink109.xml"/><Relationship Id="rId7" Type="http://schemas.openxmlformats.org/officeDocument/2006/relationships/customXml" Target="../ink/ink68.xml"/><Relationship Id="rId71" Type="http://schemas.openxmlformats.org/officeDocument/2006/relationships/customXml" Target="../ink/ink10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emf"/><Relationship Id="rId29" Type="http://schemas.openxmlformats.org/officeDocument/2006/relationships/customXml" Target="../ink/ink79.xml"/><Relationship Id="rId11" Type="http://schemas.openxmlformats.org/officeDocument/2006/relationships/customXml" Target="../ink/ink70.xml"/><Relationship Id="rId24" Type="http://schemas.openxmlformats.org/officeDocument/2006/relationships/image" Target="../media/image85.emf"/><Relationship Id="rId32" Type="http://schemas.openxmlformats.org/officeDocument/2006/relationships/image" Target="../media/image89.emf"/><Relationship Id="rId37" Type="http://schemas.openxmlformats.org/officeDocument/2006/relationships/customXml" Target="../ink/ink83.xml"/><Relationship Id="rId40" Type="http://schemas.openxmlformats.org/officeDocument/2006/relationships/image" Target="../media/image93.emf"/><Relationship Id="rId45" Type="http://schemas.openxmlformats.org/officeDocument/2006/relationships/customXml" Target="../ink/ink87.xml"/><Relationship Id="rId53" Type="http://schemas.openxmlformats.org/officeDocument/2006/relationships/customXml" Target="../ink/ink91.xml"/><Relationship Id="rId58" Type="http://schemas.openxmlformats.org/officeDocument/2006/relationships/image" Target="../media/image102.emf"/><Relationship Id="rId66" Type="http://schemas.openxmlformats.org/officeDocument/2006/relationships/image" Target="../media/image106.emf"/><Relationship Id="rId74" Type="http://schemas.openxmlformats.org/officeDocument/2006/relationships/image" Target="../media/image110.emf"/><Relationship Id="rId79" Type="http://schemas.openxmlformats.org/officeDocument/2006/relationships/customXml" Target="../ink/ink104.xml"/><Relationship Id="rId87" Type="http://schemas.openxmlformats.org/officeDocument/2006/relationships/customXml" Target="../ink/ink108.xml"/><Relationship Id="rId5" Type="http://schemas.openxmlformats.org/officeDocument/2006/relationships/oleObject" Target="../embeddings/oleObject11.bin"/><Relationship Id="rId61" Type="http://schemas.openxmlformats.org/officeDocument/2006/relationships/customXml" Target="../ink/ink95.xml"/><Relationship Id="rId82" Type="http://schemas.openxmlformats.org/officeDocument/2006/relationships/image" Target="../media/image114.emf"/><Relationship Id="rId90" Type="http://schemas.openxmlformats.org/officeDocument/2006/relationships/image" Target="../media/image118.emf"/><Relationship Id="rId19" Type="http://schemas.openxmlformats.org/officeDocument/2006/relationships/customXml" Target="../ink/ink74.xml"/><Relationship Id="rId4" Type="http://schemas.openxmlformats.org/officeDocument/2006/relationships/image" Target="../media/image76.wmf"/><Relationship Id="rId9" Type="http://schemas.openxmlformats.org/officeDocument/2006/relationships/customXml" Target="../ink/ink69.xml"/><Relationship Id="rId14" Type="http://schemas.openxmlformats.org/officeDocument/2006/relationships/image" Target="../media/image80.emf"/><Relationship Id="rId22" Type="http://schemas.openxmlformats.org/officeDocument/2006/relationships/image" Target="../media/image84.emf"/><Relationship Id="rId27" Type="http://schemas.openxmlformats.org/officeDocument/2006/relationships/customXml" Target="../ink/ink78.xml"/><Relationship Id="rId30" Type="http://schemas.openxmlformats.org/officeDocument/2006/relationships/image" Target="../media/image88.emf"/><Relationship Id="rId35" Type="http://schemas.openxmlformats.org/officeDocument/2006/relationships/customXml" Target="../ink/ink82.xml"/><Relationship Id="rId43" Type="http://schemas.openxmlformats.org/officeDocument/2006/relationships/customXml" Target="../ink/ink86.xml"/><Relationship Id="rId48" Type="http://schemas.openxmlformats.org/officeDocument/2006/relationships/image" Target="../media/image97.emf"/><Relationship Id="rId56" Type="http://schemas.openxmlformats.org/officeDocument/2006/relationships/image" Target="../media/image101.emf"/><Relationship Id="rId64" Type="http://schemas.openxmlformats.org/officeDocument/2006/relationships/image" Target="../media/image105.emf"/><Relationship Id="rId69" Type="http://schemas.openxmlformats.org/officeDocument/2006/relationships/customXml" Target="../ink/ink99.xml"/><Relationship Id="rId77" Type="http://schemas.openxmlformats.org/officeDocument/2006/relationships/customXml" Target="../ink/ink103.xml"/><Relationship Id="rId8" Type="http://schemas.openxmlformats.org/officeDocument/2006/relationships/image" Target="../media/image77.emf"/><Relationship Id="rId51" Type="http://schemas.openxmlformats.org/officeDocument/2006/relationships/customXml" Target="../ink/ink90.xml"/><Relationship Id="rId72" Type="http://schemas.openxmlformats.org/officeDocument/2006/relationships/image" Target="../media/image109.emf"/><Relationship Id="rId80" Type="http://schemas.openxmlformats.org/officeDocument/2006/relationships/image" Target="../media/image113.emf"/><Relationship Id="rId85" Type="http://schemas.openxmlformats.org/officeDocument/2006/relationships/customXml" Target="../ink/ink107.xml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79.emf"/><Relationship Id="rId17" Type="http://schemas.openxmlformats.org/officeDocument/2006/relationships/customXml" Target="../ink/ink73.xml"/><Relationship Id="rId25" Type="http://schemas.openxmlformats.org/officeDocument/2006/relationships/customXml" Target="../ink/ink77.xml"/><Relationship Id="rId33" Type="http://schemas.openxmlformats.org/officeDocument/2006/relationships/customXml" Target="../ink/ink81.xml"/><Relationship Id="rId38" Type="http://schemas.openxmlformats.org/officeDocument/2006/relationships/image" Target="../media/image92.emf"/><Relationship Id="rId46" Type="http://schemas.openxmlformats.org/officeDocument/2006/relationships/image" Target="../media/image96.emf"/><Relationship Id="rId59" Type="http://schemas.openxmlformats.org/officeDocument/2006/relationships/customXml" Target="../ink/ink94.xml"/><Relationship Id="rId67" Type="http://schemas.openxmlformats.org/officeDocument/2006/relationships/customXml" Target="../ink/ink98.xml"/><Relationship Id="rId20" Type="http://schemas.openxmlformats.org/officeDocument/2006/relationships/image" Target="../media/image83.emf"/><Relationship Id="rId41" Type="http://schemas.openxmlformats.org/officeDocument/2006/relationships/customXml" Target="../ink/ink85.xml"/><Relationship Id="rId54" Type="http://schemas.openxmlformats.org/officeDocument/2006/relationships/image" Target="../media/image100.emf"/><Relationship Id="rId62" Type="http://schemas.openxmlformats.org/officeDocument/2006/relationships/image" Target="../media/image104.emf"/><Relationship Id="rId70" Type="http://schemas.openxmlformats.org/officeDocument/2006/relationships/image" Target="../media/image108.emf"/><Relationship Id="rId75" Type="http://schemas.openxmlformats.org/officeDocument/2006/relationships/customXml" Target="../ink/ink102.xml"/><Relationship Id="rId83" Type="http://schemas.openxmlformats.org/officeDocument/2006/relationships/customXml" Target="../ink/ink106.xml"/><Relationship Id="rId88" Type="http://schemas.openxmlformats.org/officeDocument/2006/relationships/image" Target="../media/image11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5" Type="http://schemas.openxmlformats.org/officeDocument/2006/relationships/customXml" Target="../ink/ink72.xml"/><Relationship Id="rId23" Type="http://schemas.openxmlformats.org/officeDocument/2006/relationships/customXml" Target="../ink/ink76.xml"/><Relationship Id="rId28" Type="http://schemas.openxmlformats.org/officeDocument/2006/relationships/image" Target="../media/image87.emf"/><Relationship Id="rId36" Type="http://schemas.openxmlformats.org/officeDocument/2006/relationships/image" Target="../media/image91.emf"/><Relationship Id="rId49" Type="http://schemas.openxmlformats.org/officeDocument/2006/relationships/customXml" Target="../ink/ink89.xml"/><Relationship Id="rId57" Type="http://schemas.openxmlformats.org/officeDocument/2006/relationships/customXml" Target="../ink/ink93.xml"/><Relationship Id="rId10" Type="http://schemas.openxmlformats.org/officeDocument/2006/relationships/image" Target="../media/image78.emf"/><Relationship Id="rId31" Type="http://schemas.openxmlformats.org/officeDocument/2006/relationships/customXml" Target="../ink/ink80.xml"/><Relationship Id="rId44" Type="http://schemas.openxmlformats.org/officeDocument/2006/relationships/image" Target="../media/image95.emf"/><Relationship Id="rId52" Type="http://schemas.openxmlformats.org/officeDocument/2006/relationships/image" Target="../media/image99.emf"/><Relationship Id="rId60" Type="http://schemas.openxmlformats.org/officeDocument/2006/relationships/image" Target="../media/image103.emf"/><Relationship Id="rId65" Type="http://schemas.openxmlformats.org/officeDocument/2006/relationships/customXml" Target="../ink/ink97.xml"/><Relationship Id="rId73" Type="http://schemas.openxmlformats.org/officeDocument/2006/relationships/customXml" Target="../ink/ink101.xml"/><Relationship Id="rId78" Type="http://schemas.openxmlformats.org/officeDocument/2006/relationships/image" Target="../media/image112.emf"/><Relationship Id="rId81" Type="http://schemas.openxmlformats.org/officeDocument/2006/relationships/customXml" Target="../ink/ink105.xml"/><Relationship Id="rId86" Type="http://schemas.openxmlformats.org/officeDocument/2006/relationships/image" Target="../media/image116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13.xml"/><Relationship Id="rId18" Type="http://schemas.openxmlformats.org/officeDocument/2006/relationships/image" Target="../media/image126.emf"/><Relationship Id="rId26" Type="http://schemas.openxmlformats.org/officeDocument/2006/relationships/image" Target="../media/image130.emf"/><Relationship Id="rId39" Type="http://schemas.openxmlformats.org/officeDocument/2006/relationships/customXml" Target="../ink/ink126.xml"/><Relationship Id="rId21" Type="http://schemas.openxmlformats.org/officeDocument/2006/relationships/customXml" Target="../ink/ink117.xml"/><Relationship Id="rId34" Type="http://schemas.openxmlformats.org/officeDocument/2006/relationships/image" Target="../media/image134.emf"/><Relationship Id="rId42" Type="http://schemas.openxmlformats.org/officeDocument/2006/relationships/image" Target="../media/image138.emf"/><Relationship Id="rId47" Type="http://schemas.openxmlformats.org/officeDocument/2006/relationships/customXml" Target="../ink/ink130.xml"/><Relationship Id="rId50" Type="http://schemas.openxmlformats.org/officeDocument/2006/relationships/image" Target="../media/image142.emf"/><Relationship Id="rId55" Type="http://schemas.openxmlformats.org/officeDocument/2006/relationships/customXml" Target="../ink/ink134.xml"/><Relationship Id="rId63" Type="http://schemas.openxmlformats.org/officeDocument/2006/relationships/customXml" Target="../ink/ink138.xml"/><Relationship Id="rId68" Type="http://schemas.openxmlformats.org/officeDocument/2006/relationships/image" Target="../media/image151.emf"/><Relationship Id="rId7" Type="http://schemas.openxmlformats.org/officeDocument/2006/relationships/customXml" Target="../ink/ink11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emf"/><Relationship Id="rId29" Type="http://schemas.openxmlformats.org/officeDocument/2006/relationships/customXml" Target="../ink/ink1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0.wmf"/><Relationship Id="rId11" Type="http://schemas.openxmlformats.org/officeDocument/2006/relationships/customXml" Target="../ink/ink112.xml"/><Relationship Id="rId24" Type="http://schemas.openxmlformats.org/officeDocument/2006/relationships/image" Target="../media/image129.emf"/><Relationship Id="rId32" Type="http://schemas.openxmlformats.org/officeDocument/2006/relationships/image" Target="../media/image133.emf"/><Relationship Id="rId37" Type="http://schemas.openxmlformats.org/officeDocument/2006/relationships/customXml" Target="../ink/ink125.xml"/><Relationship Id="rId40" Type="http://schemas.openxmlformats.org/officeDocument/2006/relationships/image" Target="../media/image137.emf"/><Relationship Id="rId45" Type="http://schemas.openxmlformats.org/officeDocument/2006/relationships/customXml" Target="../ink/ink129.xml"/><Relationship Id="rId53" Type="http://schemas.openxmlformats.org/officeDocument/2006/relationships/customXml" Target="../ink/ink133.xml"/><Relationship Id="rId58" Type="http://schemas.openxmlformats.org/officeDocument/2006/relationships/image" Target="../media/image146.emf"/><Relationship Id="rId66" Type="http://schemas.openxmlformats.org/officeDocument/2006/relationships/image" Target="../media/image150.emf"/><Relationship Id="rId5" Type="http://schemas.openxmlformats.org/officeDocument/2006/relationships/oleObject" Target="../embeddings/oleObject13.bin"/><Relationship Id="rId15" Type="http://schemas.openxmlformats.org/officeDocument/2006/relationships/customXml" Target="../ink/ink114.xml"/><Relationship Id="rId23" Type="http://schemas.openxmlformats.org/officeDocument/2006/relationships/customXml" Target="../ink/ink118.xml"/><Relationship Id="rId28" Type="http://schemas.openxmlformats.org/officeDocument/2006/relationships/image" Target="../media/image131.emf"/><Relationship Id="rId36" Type="http://schemas.openxmlformats.org/officeDocument/2006/relationships/image" Target="../media/image135.emf"/><Relationship Id="rId49" Type="http://schemas.openxmlformats.org/officeDocument/2006/relationships/customXml" Target="../ink/ink131.xml"/><Relationship Id="rId57" Type="http://schemas.openxmlformats.org/officeDocument/2006/relationships/customXml" Target="../ink/ink135.xml"/><Relationship Id="rId61" Type="http://schemas.openxmlformats.org/officeDocument/2006/relationships/customXml" Target="../ink/ink137.xml"/><Relationship Id="rId10" Type="http://schemas.openxmlformats.org/officeDocument/2006/relationships/image" Target="../media/image122.emf"/><Relationship Id="rId19" Type="http://schemas.openxmlformats.org/officeDocument/2006/relationships/customXml" Target="../ink/ink116.xml"/><Relationship Id="rId31" Type="http://schemas.openxmlformats.org/officeDocument/2006/relationships/customXml" Target="../ink/ink122.xml"/><Relationship Id="rId44" Type="http://schemas.openxmlformats.org/officeDocument/2006/relationships/image" Target="../media/image139.emf"/><Relationship Id="rId52" Type="http://schemas.openxmlformats.org/officeDocument/2006/relationships/image" Target="../media/image143.emf"/><Relationship Id="rId60" Type="http://schemas.openxmlformats.org/officeDocument/2006/relationships/image" Target="../media/image147.emf"/><Relationship Id="rId65" Type="http://schemas.openxmlformats.org/officeDocument/2006/relationships/customXml" Target="../ink/ink139.xml"/><Relationship Id="rId4" Type="http://schemas.openxmlformats.org/officeDocument/2006/relationships/image" Target="../media/image119.wmf"/><Relationship Id="rId9" Type="http://schemas.openxmlformats.org/officeDocument/2006/relationships/customXml" Target="../ink/ink111.xml"/><Relationship Id="rId14" Type="http://schemas.openxmlformats.org/officeDocument/2006/relationships/image" Target="../media/image124.emf"/><Relationship Id="rId22" Type="http://schemas.openxmlformats.org/officeDocument/2006/relationships/image" Target="../media/image128.emf"/><Relationship Id="rId27" Type="http://schemas.openxmlformats.org/officeDocument/2006/relationships/customXml" Target="../ink/ink120.xml"/><Relationship Id="rId30" Type="http://schemas.openxmlformats.org/officeDocument/2006/relationships/image" Target="../media/image132.emf"/><Relationship Id="rId35" Type="http://schemas.openxmlformats.org/officeDocument/2006/relationships/customXml" Target="../ink/ink124.xml"/><Relationship Id="rId43" Type="http://schemas.openxmlformats.org/officeDocument/2006/relationships/customXml" Target="../ink/ink128.xml"/><Relationship Id="rId48" Type="http://schemas.openxmlformats.org/officeDocument/2006/relationships/image" Target="../media/image141.emf"/><Relationship Id="rId56" Type="http://schemas.openxmlformats.org/officeDocument/2006/relationships/image" Target="../media/image145.emf"/><Relationship Id="rId64" Type="http://schemas.openxmlformats.org/officeDocument/2006/relationships/image" Target="../media/image149.emf"/><Relationship Id="rId8" Type="http://schemas.openxmlformats.org/officeDocument/2006/relationships/image" Target="../media/image121.emf"/><Relationship Id="rId51" Type="http://schemas.openxmlformats.org/officeDocument/2006/relationships/customXml" Target="../ink/ink132.xml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123.emf"/><Relationship Id="rId17" Type="http://schemas.openxmlformats.org/officeDocument/2006/relationships/customXml" Target="../ink/ink115.xml"/><Relationship Id="rId25" Type="http://schemas.openxmlformats.org/officeDocument/2006/relationships/customXml" Target="../ink/ink119.xml"/><Relationship Id="rId33" Type="http://schemas.openxmlformats.org/officeDocument/2006/relationships/customXml" Target="../ink/ink123.xml"/><Relationship Id="rId38" Type="http://schemas.openxmlformats.org/officeDocument/2006/relationships/image" Target="../media/image136.emf"/><Relationship Id="rId46" Type="http://schemas.openxmlformats.org/officeDocument/2006/relationships/image" Target="../media/image140.emf"/><Relationship Id="rId59" Type="http://schemas.openxmlformats.org/officeDocument/2006/relationships/customXml" Target="../ink/ink136.xml"/><Relationship Id="rId67" Type="http://schemas.openxmlformats.org/officeDocument/2006/relationships/customXml" Target="../ink/ink140.xml"/><Relationship Id="rId20" Type="http://schemas.openxmlformats.org/officeDocument/2006/relationships/image" Target="../media/image127.emf"/><Relationship Id="rId41" Type="http://schemas.openxmlformats.org/officeDocument/2006/relationships/customXml" Target="../ink/ink127.xml"/><Relationship Id="rId54" Type="http://schemas.openxmlformats.org/officeDocument/2006/relationships/image" Target="../media/image144.emf"/><Relationship Id="rId62" Type="http://schemas.openxmlformats.org/officeDocument/2006/relationships/image" Target="../media/image14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1981200"/>
            <a:ext cx="8077200" cy="3048000"/>
          </a:xfrm>
        </p:spPr>
        <p:txBody>
          <a:bodyPr>
            <a:normAutofit fontScale="70000" lnSpcReduction="20000"/>
          </a:bodyPr>
          <a:lstStyle/>
          <a:p>
            <a:r>
              <a:rPr lang="en-US" sz="1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Finite Geometric </a:t>
            </a:r>
            <a:r>
              <a:rPr lang="en-US" sz="1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Series</a:t>
            </a:r>
          </a:p>
          <a:p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r>
              <a:rPr lang="en-US" b="1" i="1" u="sng" dirty="0" smtClean="0"/>
              <a:t>Vocabular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 </a:t>
            </a:r>
            <a:r>
              <a:rPr lang="en-US" b="1" i="1" u="sng" dirty="0" smtClean="0"/>
              <a:t>Geometric </a:t>
            </a:r>
            <a:r>
              <a:rPr lang="en-US" b="1" i="1" u="sng" dirty="0"/>
              <a:t>Series</a:t>
            </a:r>
            <a:r>
              <a:rPr lang="en-US" b="1" i="1" u="sng" dirty="0" smtClean="0"/>
              <a:t>:</a:t>
            </a:r>
            <a:r>
              <a:rPr lang="en-US" b="1" i="1" dirty="0" smtClean="0"/>
              <a:t>  </a:t>
            </a:r>
            <a:r>
              <a:rPr lang="en-US" dirty="0" smtClean="0"/>
              <a:t>is an indicated sum of terms of a geometric sequence.</a:t>
            </a:r>
          </a:p>
          <a:p>
            <a:pPr lvl="1"/>
            <a:r>
              <a:rPr lang="en-US" b="1" u="sng" dirty="0" smtClean="0"/>
              <a:t>Example</a:t>
            </a:r>
            <a:r>
              <a:rPr lang="en-US" dirty="0" smtClean="0"/>
              <a:t> – add the first 5 terms in this sequence   1, 2, 4, 8, 16, …</a:t>
            </a:r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b="1" i="1" u="sng" dirty="0" smtClean="0"/>
              <a:t>nth </a:t>
            </a:r>
            <a:r>
              <a:rPr lang="en-US" b="1" i="1" u="sng" dirty="0"/>
              <a:t>partial sum</a:t>
            </a:r>
            <a:r>
              <a:rPr lang="en-US" b="1" i="1" u="sng" dirty="0" smtClean="0"/>
              <a:t>:</a:t>
            </a:r>
            <a:r>
              <a:rPr lang="en-US" b="1" i="1" u="sng" dirty="0"/>
              <a:t> </a:t>
            </a:r>
            <a:r>
              <a:rPr lang="en-US" dirty="0" smtClean="0"/>
              <a:t> is the sum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 of the first </a:t>
            </a:r>
            <a:r>
              <a:rPr lang="en-US" b="1" i="1" dirty="0" smtClean="0"/>
              <a:t>n</a:t>
            </a:r>
            <a:r>
              <a:rPr lang="en-US" dirty="0" smtClean="0"/>
              <a:t> terms in a sequence</a:t>
            </a:r>
          </a:p>
          <a:p>
            <a:pPr lvl="2"/>
            <a:r>
              <a:rPr lang="en-US" sz="3200" dirty="0" err="1" smtClean="0"/>
              <a:t>S</a:t>
            </a:r>
            <a:r>
              <a:rPr lang="en-US" sz="3200" baseline="-25000" dirty="0" err="1" smtClean="0"/>
              <a:t>n</a:t>
            </a:r>
            <a:r>
              <a:rPr lang="en-US" sz="3200" dirty="0" smtClean="0"/>
              <a:t> = 1+2+4+8+16 = 31</a:t>
            </a:r>
            <a:endParaRPr lang="en-US" sz="3200" dirty="0"/>
          </a:p>
          <a:p>
            <a:endParaRPr lang="en-US" dirty="0"/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0025" y="3487738"/>
              <a:ext cx="1025525" cy="282575"/>
            </p14:xfrm>
          </p:contentPart>
        </mc:Choice>
        <mc:Fallback>
          <p:pic>
            <p:nvPicPr>
              <p:cNvPr id="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03546" y="3483778"/>
                <a:ext cx="1034164" cy="2897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14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86363" y="3568700"/>
              <a:ext cx="112712" cy="168275"/>
            </p14:xfrm>
          </p:contentPart>
        </mc:Choice>
        <mc:Fallback>
          <p:pic>
            <p:nvPicPr>
              <p:cNvPr id="614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82042" y="3565097"/>
                <a:ext cx="120274" cy="1751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14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51475" y="3505200"/>
              <a:ext cx="109538" cy="244475"/>
            </p14:xfrm>
          </p:contentPart>
        </mc:Choice>
        <mc:Fallback>
          <p:pic>
            <p:nvPicPr>
              <p:cNvPr id="614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43908" y="3501599"/>
                <a:ext cx="120348" cy="2552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14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4838" y="3552825"/>
              <a:ext cx="130175" cy="174625"/>
            </p14:xfrm>
          </p:contentPart>
        </mc:Choice>
        <mc:Fallback>
          <p:pic>
            <p:nvPicPr>
              <p:cNvPr id="614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680523" y="3548144"/>
                <a:ext cx="137007" cy="182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15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6775" y="3495675"/>
              <a:ext cx="20638" cy="252413"/>
            </p14:xfrm>
          </p:contentPart>
        </mc:Choice>
        <mc:Fallback>
          <p:pic>
            <p:nvPicPr>
              <p:cNvPr id="615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40370" y="3489203"/>
                <a:ext cx="33448" cy="261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15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3494088"/>
              <a:ext cx="104775" cy="217487"/>
            </p14:xfrm>
          </p:contentPart>
        </mc:Choice>
        <mc:Fallback>
          <p:pic>
            <p:nvPicPr>
              <p:cNvPr id="615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02579" y="3490127"/>
                <a:ext cx="118817" cy="225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15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5725" y="3571875"/>
              <a:ext cx="152400" cy="92075"/>
            </p14:xfrm>
          </p:contentPart>
        </mc:Choice>
        <mc:Fallback>
          <p:pic>
            <p:nvPicPr>
              <p:cNvPr id="615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431402" y="3565401"/>
                <a:ext cx="159966" cy="1057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15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1800" y="3479800"/>
              <a:ext cx="117475" cy="263525"/>
            </p14:xfrm>
          </p:contentPart>
        </mc:Choice>
        <mc:Fallback>
          <p:pic>
            <p:nvPicPr>
              <p:cNvPr id="615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777836" y="3472960"/>
                <a:ext cx="129367" cy="278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15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38975" y="3533775"/>
              <a:ext cx="52388" cy="254000"/>
            </p14:xfrm>
          </p:contentPart>
        </mc:Choice>
        <mc:Fallback>
          <p:pic>
            <p:nvPicPr>
              <p:cNvPr id="615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034310" y="3529098"/>
                <a:ext cx="61000" cy="26263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b="1" i="1" u="sng" dirty="0" smtClean="0"/>
              <a:t>Example 1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sider </a:t>
            </a:r>
            <a:r>
              <a:rPr lang="en-US" sz="2800" dirty="0"/>
              <a:t>the sequence    </a:t>
            </a:r>
            <a:r>
              <a:rPr lang="en-US" sz="2800" dirty="0" smtClean="0"/>
              <a:t>  </a:t>
            </a:r>
            <a:r>
              <a:rPr lang="en-US" sz="2800" dirty="0"/>
              <a:t>3</a:t>
            </a:r>
            <a:r>
              <a:rPr lang="en-US" sz="2800" baseline="30000" dirty="0"/>
              <a:t>1</a:t>
            </a:r>
            <a:r>
              <a:rPr lang="en-US" sz="2800" dirty="0"/>
              <a:t> +  3</a:t>
            </a:r>
            <a:r>
              <a:rPr lang="en-US" sz="2800" baseline="30000" dirty="0"/>
              <a:t>2</a:t>
            </a:r>
            <a:r>
              <a:rPr lang="en-US" sz="2800" dirty="0"/>
              <a:t> + 3</a:t>
            </a:r>
            <a:r>
              <a:rPr lang="en-US" sz="2800" baseline="30000" dirty="0"/>
              <a:t>3</a:t>
            </a:r>
            <a:r>
              <a:rPr lang="en-US" sz="2800" dirty="0"/>
              <a:t> + 3</a:t>
            </a:r>
            <a:r>
              <a:rPr lang="en-US" sz="2800" baseline="30000" dirty="0"/>
              <a:t>4</a:t>
            </a:r>
            <a:r>
              <a:rPr lang="en-US" sz="2800" dirty="0"/>
              <a:t> + </a:t>
            </a:r>
            <a:r>
              <a:rPr lang="en-US" sz="2800" dirty="0" smtClean="0"/>
              <a:t>3</a:t>
            </a:r>
            <a:r>
              <a:rPr lang="en-US" sz="2800" baseline="30000" dirty="0" smtClean="0"/>
              <a:t>5</a:t>
            </a:r>
            <a:endParaRPr lang="en-US" sz="2800" dirty="0" smtClean="0"/>
          </a:p>
          <a:p>
            <a:pPr>
              <a:buNone/>
            </a:pPr>
            <a:r>
              <a:rPr lang="en-US" sz="2800" dirty="0"/>
              <a:t>	</a:t>
            </a:r>
            <a:r>
              <a:rPr lang="en-US" sz="2800" dirty="0" smtClean="0"/>
              <a:t>Find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is </a:t>
            </a:r>
            <a:r>
              <a:rPr lang="en-US" sz="2800" dirty="0"/>
              <a:t>is a </a:t>
            </a:r>
            <a:r>
              <a:rPr lang="en-US" sz="2800" u="sng" dirty="0"/>
              <a:t>finite geometric series</a:t>
            </a:r>
            <a:r>
              <a:rPr lang="en-US" sz="2800" dirty="0"/>
              <a:t>      	</a:t>
            </a:r>
            <a:endParaRPr lang="en-US" sz="2800" dirty="0" smtClean="0"/>
          </a:p>
          <a:p>
            <a:pPr lvl="1">
              <a:buNone/>
            </a:pPr>
            <a:r>
              <a:rPr lang="en-US" sz="2400" b="1" i="1" dirty="0"/>
              <a:t>	</a:t>
            </a:r>
            <a:r>
              <a:rPr lang="en-US" sz="2400" dirty="0" err="1" smtClean="0"/>
              <a:t>s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</a:t>
            </a:r>
            <a:r>
              <a:rPr lang="en-US" sz="2400" dirty="0"/>
              <a:t>= g</a:t>
            </a:r>
            <a:r>
              <a:rPr lang="en-US" sz="2400" baseline="-25000" dirty="0"/>
              <a:t>1</a:t>
            </a:r>
            <a:r>
              <a:rPr lang="en-US" sz="2400" dirty="0"/>
              <a:t> + g</a:t>
            </a:r>
            <a:r>
              <a:rPr lang="en-US" sz="2400" baseline="-25000" dirty="0"/>
              <a:t>2</a:t>
            </a:r>
            <a:r>
              <a:rPr lang="en-US" sz="2400" dirty="0"/>
              <a:t> + g</a:t>
            </a:r>
            <a:r>
              <a:rPr lang="en-US" sz="2400" baseline="-25000" dirty="0"/>
              <a:t>3</a:t>
            </a:r>
            <a:r>
              <a:rPr lang="en-US" sz="2400" dirty="0"/>
              <a:t> + g</a:t>
            </a:r>
            <a:r>
              <a:rPr lang="en-US" sz="2400" baseline="-25000" dirty="0"/>
              <a:t>4</a:t>
            </a:r>
            <a:r>
              <a:rPr lang="en-US" sz="2400" dirty="0"/>
              <a:t> + g</a:t>
            </a:r>
            <a:r>
              <a:rPr lang="en-US" sz="2400" baseline="-25000" dirty="0"/>
              <a:t>5</a:t>
            </a:r>
            <a:r>
              <a:rPr lang="en-US" sz="2400" dirty="0"/>
              <a:t> </a:t>
            </a:r>
          </a:p>
          <a:p>
            <a:pPr>
              <a:buNone/>
            </a:pPr>
            <a:r>
              <a:rPr lang="en-US" sz="2800" dirty="0" smtClean="0"/>
              <a:t>The sum of a finite geometric series with first term </a:t>
            </a:r>
            <a:r>
              <a:rPr lang="en-US" sz="2800" b="1" i="1" dirty="0"/>
              <a:t>g</a:t>
            </a:r>
            <a:r>
              <a:rPr lang="en-US" sz="2800" b="1" i="1" baseline="-25000" dirty="0"/>
              <a:t>1</a:t>
            </a:r>
            <a:r>
              <a:rPr lang="en-US" sz="2800" dirty="0" smtClean="0"/>
              <a:t> and a constant ratio of </a:t>
            </a:r>
            <a:r>
              <a:rPr lang="en-US" sz="2800" b="1" i="1" dirty="0" smtClean="0"/>
              <a:t>r</a:t>
            </a:r>
            <a:r>
              <a:rPr lang="en-US" sz="2800" dirty="0" smtClean="0"/>
              <a:t> is given by:</a:t>
            </a:r>
            <a:endParaRPr lang="en-US" sz="2800" dirty="0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1752600" y="4876800"/>
          <a:ext cx="22939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22939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43400" y="4876800"/>
          <a:ext cx="1907311" cy="10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749160" imgH="419040" progId="Equation.DSMT4">
                  <p:embed/>
                </p:oleObj>
              </mc:Choice>
              <mc:Fallback>
                <p:oleObj name="Equation" r:id="rId5" imgW="7491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76800"/>
                        <a:ext cx="1907311" cy="1066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52600" y="1981200"/>
          <a:ext cx="1219200" cy="84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1219200" cy="84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12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1700" y="2252663"/>
              <a:ext cx="96838" cy="239712"/>
            </p14:xfrm>
          </p:contentPart>
        </mc:Choice>
        <mc:Fallback>
          <p:pic>
            <p:nvPicPr>
              <p:cNvPr id="512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09900" y="2248704"/>
                <a:ext cx="103318" cy="2497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12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65700" y="2262188"/>
              <a:ext cx="481013" cy="212725"/>
            </p14:xfrm>
          </p:contentPart>
        </mc:Choice>
        <mc:Fallback>
          <p:pic>
            <p:nvPicPr>
              <p:cNvPr id="512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960659" y="2257123"/>
                <a:ext cx="488574" cy="2210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12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19750" y="2293938"/>
              <a:ext cx="646113" cy="198437"/>
            </p14:xfrm>
          </p:contentPart>
        </mc:Choice>
        <mc:Fallback>
          <p:pic>
            <p:nvPicPr>
              <p:cNvPr id="512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14351" y="2289256"/>
                <a:ext cx="654032" cy="2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12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138" y="2251075"/>
              <a:ext cx="487362" cy="211138"/>
            </p14:xfrm>
          </p:contentPart>
        </mc:Choice>
        <mc:Fallback>
          <p:pic>
            <p:nvPicPr>
              <p:cNvPr id="512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429099" y="2247832"/>
                <a:ext cx="494561" cy="2201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12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00888" y="2306638"/>
              <a:ext cx="130175" cy="119062"/>
            </p14:xfrm>
          </p:contentPart>
        </mc:Choice>
        <mc:Fallback>
          <p:pic>
            <p:nvPicPr>
              <p:cNvPr id="512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096213" y="2303760"/>
                <a:ext cx="137367" cy="124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13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1875" y="2178050"/>
              <a:ext cx="688975" cy="222250"/>
            </p14:xfrm>
          </p:contentPart>
        </mc:Choice>
        <mc:Fallback>
          <p:pic>
            <p:nvPicPr>
              <p:cNvPr id="513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379715" y="2173727"/>
                <a:ext cx="693295" cy="2319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13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3725" y="2219325"/>
              <a:ext cx="436563" cy="266700"/>
            </p14:xfrm>
          </p:contentPart>
        </mc:Choice>
        <mc:Fallback>
          <p:pic>
            <p:nvPicPr>
              <p:cNvPr id="513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207952" y="2216446"/>
                <a:ext cx="448469" cy="2756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13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4938" y="4957763"/>
              <a:ext cx="385762" cy="192087"/>
            </p14:xfrm>
          </p:contentPart>
        </mc:Choice>
        <mc:Fallback>
          <p:pic>
            <p:nvPicPr>
              <p:cNvPr id="513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480620" y="4950928"/>
                <a:ext cx="392599" cy="2050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5134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38975" y="4710113"/>
              <a:ext cx="776288" cy="350837"/>
            </p14:xfrm>
          </p:contentPart>
        </mc:Choice>
        <mc:Fallback>
          <p:pic>
            <p:nvPicPr>
              <p:cNvPr id="5134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034294" y="4704356"/>
                <a:ext cx="788170" cy="363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5135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89438" y="5362575"/>
              <a:ext cx="1385887" cy="1311275"/>
            </p14:xfrm>
          </p:contentPart>
        </mc:Choice>
        <mc:Fallback>
          <p:pic>
            <p:nvPicPr>
              <p:cNvPr id="5135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384038" y="5358254"/>
                <a:ext cx="1393806" cy="1322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513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00750" y="6143625"/>
              <a:ext cx="765175" cy="327025"/>
            </p14:xfrm>
          </p:contentPart>
        </mc:Choice>
        <mc:Fallback>
          <p:pic>
            <p:nvPicPr>
              <p:cNvPr id="513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996429" y="6138583"/>
                <a:ext cx="774537" cy="3353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513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88213" y="5689600"/>
              <a:ext cx="712787" cy="246063"/>
            </p14:xfrm>
          </p:contentPart>
        </mc:Choice>
        <mc:Fallback>
          <p:pic>
            <p:nvPicPr>
              <p:cNvPr id="513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282453" y="5682765"/>
                <a:ext cx="721067" cy="255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513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9588" y="5507038"/>
              <a:ext cx="760412" cy="395287"/>
            </p14:xfrm>
          </p:contentPart>
        </mc:Choice>
        <mc:Fallback>
          <p:pic>
            <p:nvPicPr>
              <p:cNvPr id="513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123110" y="5502718"/>
                <a:ext cx="774087" cy="404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513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6400" y="5445125"/>
              <a:ext cx="500063" cy="142875"/>
            </p14:xfrm>
          </p:contentPart>
        </mc:Choice>
        <mc:Fallback>
          <p:pic>
            <p:nvPicPr>
              <p:cNvPr id="513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751720" y="5440162"/>
                <a:ext cx="506903" cy="1510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514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5213" y="5235575"/>
              <a:ext cx="506412" cy="250825"/>
            </p14:xfrm>
          </p:contentPart>
        </mc:Choice>
        <mc:Fallback>
          <p:pic>
            <p:nvPicPr>
              <p:cNvPr id="514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412334" y="5229457"/>
                <a:ext cx="513251" cy="2609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514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31175" y="5176838"/>
              <a:ext cx="828675" cy="271462"/>
            </p14:xfrm>
          </p:contentPart>
        </mc:Choice>
        <mc:Fallback>
          <p:pic>
            <p:nvPicPr>
              <p:cNvPr id="514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127934" y="5171798"/>
                <a:ext cx="839839" cy="28010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b="1" i="1" u="sng" dirty="0" smtClean="0"/>
              <a:t>Example 1, cont.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rst, add     3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+  3</a:t>
            </a:r>
            <a:r>
              <a:rPr lang="en-US" baseline="30000" dirty="0"/>
              <a:t>2</a:t>
            </a:r>
            <a:r>
              <a:rPr lang="en-US" dirty="0"/>
              <a:t> + 3</a:t>
            </a:r>
            <a:r>
              <a:rPr lang="en-US" baseline="30000" dirty="0"/>
              <a:t>3</a:t>
            </a:r>
            <a:r>
              <a:rPr lang="en-US" dirty="0"/>
              <a:t> + 3</a:t>
            </a:r>
            <a:r>
              <a:rPr lang="en-US" baseline="30000" dirty="0"/>
              <a:t>4</a:t>
            </a:r>
            <a:r>
              <a:rPr lang="en-US" dirty="0"/>
              <a:t> + </a:t>
            </a:r>
            <a:r>
              <a:rPr lang="en-US" dirty="0" smtClean="0"/>
              <a:t>3</a:t>
            </a:r>
            <a:r>
              <a:rPr lang="en-US" baseline="30000" dirty="0" smtClean="0"/>
              <a:t>5 </a:t>
            </a:r>
            <a:r>
              <a:rPr lang="en-US" dirty="0" smtClean="0"/>
              <a:t>= _______</a:t>
            </a:r>
            <a:endParaRPr lang="en-US" baseline="30000" dirty="0" smtClean="0"/>
          </a:p>
          <a:p>
            <a:pPr>
              <a:buNone/>
            </a:pPr>
            <a:endParaRPr lang="en-US" baseline="30000" dirty="0"/>
          </a:p>
          <a:p>
            <a:pPr>
              <a:buNone/>
            </a:pPr>
            <a:r>
              <a:rPr lang="en-US" dirty="0" smtClean="0"/>
              <a:t>Now use the formula to find                   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3733800"/>
          <a:ext cx="2617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028520" imgH="419040" progId="Equation.DSMT4">
                  <p:embed/>
                </p:oleObj>
              </mc:Choice>
              <mc:Fallback>
                <p:oleObj name="Equation" r:id="rId3" imgW="10285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26177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3725" y="3505200"/>
          <a:ext cx="81438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304560" imgH="647640" progId="Equation.DSMT4">
                  <p:embed/>
                </p:oleObj>
              </mc:Choice>
              <mc:Fallback>
                <p:oleObj name="Equation" r:id="rId5" imgW="30456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505200"/>
                        <a:ext cx="814388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410200" y="2286000"/>
          <a:ext cx="15409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622030" imgH="431613" progId="Equation.DSMT4">
                  <p:embed/>
                </p:oleObj>
              </mc:Choice>
              <mc:Fallback>
                <p:oleObj name="Equation" r:id="rId7" imgW="622030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154093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127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15088" y="1690688"/>
              <a:ext cx="560387" cy="265112"/>
            </p14:xfrm>
          </p:contentPart>
        </mc:Choice>
        <mc:Fallback>
          <p:pic>
            <p:nvPicPr>
              <p:cNvPr id="1127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410769" y="1685645"/>
                <a:ext cx="571184" cy="2723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127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85900" y="3598863"/>
              <a:ext cx="188913" cy="339725"/>
            </p14:xfrm>
          </p:contentPart>
        </mc:Choice>
        <mc:Fallback>
          <p:pic>
            <p:nvPicPr>
              <p:cNvPr id="1127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78343" y="3592385"/>
                <a:ext cx="203666" cy="35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27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27163" y="4198938"/>
              <a:ext cx="141287" cy="276225"/>
            </p14:xfrm>
          </p:contentPart>
        </mc:Choice>
        <mc:Fallback>
          <p:pic>
            <p:nvPicPr>
              <p:cNvPr id="1127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21036" y="4192456"/>
                <a:ext cx="154262" cy="2899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127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70013" y="4827588"/>
              <a:ext cx="279400" cy="295275"/>
            </p14:xfrm>
          </p:contentPart>
        </mc:Choice>
        <mc:Fallback>
          <p:pic>
            <p:nvPicPr>
              <p:cNvPr id="1127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66052" y="4820738"/>
                <a:ext cx="286241" cy="3082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127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2175" y="3003550"/>
              <a:ext cx="1533525" cy="1079500"/>
            </p14:xfrm>
          </p:contentPart>
        </mc:Choice>
        <mc:Fallback>
          <p:pic>
            <p:nvPicPr>
              <p:cNvPr id="1127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970375" y="2999231"/>
                <a:ext cx="1539645" cy="1087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127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65863" y="2870200"/>
              <a:ext cx="2068512" cy="349250"/>
            </p14:xfrm>
          </p:contentPart>
        </mc:Choice>
        <mc:Fallback>
          <p:pic>
            <p:nvPicPr>
              <p:cNvPr id="1127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262983" y="2867320"/>
                <a:ext cx="2078592" cy="3589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127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6000" y="4683125"/>
              <a:ext cx="4400550" cy="765175"/>
            </p14:xfrm>
          </p:contentPart>
        </mc:Choice>
        <mc:Fallback>
          <p:pic>
            <p:nvPicPr>
              <p:cNvPr id="1127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550240" y="4680244"/>
                <a:ext cx="4413510" cy="7738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127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0388" y="5683250"/>
              <a:ext cx="957262" cy="817563"/>
            </p14:xfrm>
          </p:contentPart>
        </mc:Choice>
        <mc:Fallback>
          <p:pic>
            <p:nvPicPr>
              <p:cNvPr id="1127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365348" y="5678210"/>
                <a:ext cx="964822" cy="828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128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30975" y="5241925"/>
              <a:ext cx="1206500" cy="430213"/>
            </p14:xfrm>
          </p:contentPart>
        </mc:Choice>
        <mc:Fallback>
          <p:pic>
            <p:nvPicPr>
              <p:cNvPr id="1128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528095" y="5235445"/>
                <a:ext cx="1212621" cy="4442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128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3288" y="6056313"/>
              <a:ext cx="1820862" cy="674687"/>
            </p14:xfrm>
          </p:contentPart>
        </mc:Choice>
        <mc:Fallback>
          <p:pic>
            <p:nvPicPr>
              <p:cNvPr id="1128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708248" y="6050193"/>
                <a:ext cx="1833102" cy="6872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128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13563" y="1662113"/>
              <a:ext cx="2176462" cy="4687887"/>
            </p14:xfrm>
          </p:contentPart>
        </mc:Choice>
        <mc:Fallback>
          <p:pic>
            <p:nvPicPr>
              <p:cNvPr id="1128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907443" y="1657073"/>
                <a:ext cx="2185462" cy="470048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en-US" b="1" i="1" u="sng" dirty="0" smtClean="0"/>
              <a:t>Example 2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  </a:t>
            </a:r>
            <a:endParaRPr lang="en-US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2057400" y="1371600"/>
          <a:ext cx="186612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761669" imgH="469696" progId="Equation.DSMT4">
                  <p:embed/>
                </p:oleObj>
              </mc:Choice>
              <mc:Fallback>
                <p:oleObj name="Equation" r:id="rId3" imgW="761669" imgH="46969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186612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876800" y="1600200"/>
          <a:ext cx="2617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26177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09600" y="3276600"/>
          <a:ext cx="81438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7" imgW="304560" imgH="647640" progId="Equation.DSMT4">
                  <p:embed/>
                </p:oleObj>
              </mc:Choice>
              <mc:Fallback>
                <p:oleObj name="Equation" r:id="rId7" imgW="30456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814388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10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8438" y="3330575"/>
              <a:ext cx="447675" cy="1082675"/>
            </p14:xfrm>
          </p:contentPart>
        </mc:Choice>
        <mc:Fallback>
          <p:pic>
            <p:nvPicPr>
              <p:cNvPr id="410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63040" y="3325534"/>
                <a:ext cx="455592" cy="10913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10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89075" y="4678363"/>
              <a:ext cx="134938" cy="277812"/>
            </p14:xfrm>
          </p:contentPart>
        </mc:Choice>
        <mc:Fallback>
          <p:pic>
            <p:nvPicPr>
              <p:cNvPr id="410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81518" y="4671526"/>
                <a:ext cx="150051" cy="287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10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43100" y="1171575"/>
              <a:ext cx="2139950" cy="1565275"/>
            </p14:xfrm>
          </p:contentPart>
        </mc:Choice>
        <mc:Fallback>
          <p:pic>
            <p:nvPicPr>
              <p:cNvPr id="410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38420" y="1167615"/>
                <a:ext cx="2148230" cy="1575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10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79675" y="2840038"/>
              <a:ext cx="290513" cy="534987"/>
            </p14:xfrm>
          </p:contentPart>
        </mc:Choice>
        <mc:Fallback>
          <p:pic>
            <p:nvPicPr>
              <p:cNvPr id="410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477155" y="2836078"/>
                <a:ext cx="296633" cy="545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12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21075" y="2886075"/>
              <a:ext cx="2439988" cy="774700"/>
            </p14:xfrm>
          </p:contentPart>
        </mc:Choice>
        <mc:Fallback>
          <p:pic>
            <p:nvPicPr>
              <p:cNvPr id="412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15315" y="2883195"/>
                <a:ext cx="2448988" cy="779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12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1900" y="4819650"/>
              <a:ext cx="138113" cy="76200"/>
            </p14:xfrm>
          </p:contentPart>
        </mc:Choice>
        <mc:Fallback>
          <p:pic>
            <p:nvPicPr>
              <p:cNvPr id="412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498663" y="4813540"/>
                <a:ext cx="143508" cy="88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12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51163" y="4495800"/>
              <a:ext cx="860425" cy="455613"/>
            </p14:xfrm>
          </p:contentPart>
        </mc:Choice>
        <mc:Fallback>
          <p:pic>
            <p:nvPicPr>
              <p:cNvPr id="412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946119" y="4491492"/>
                <a:ext cx="871234" cy="4642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412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5950" y="3857625"/>
              <a:ext cx="581025" cy="500063"/>
            </p14:xfrm>
          </p:contentPart>
        </mc:Choice>
        <mc:Fallback>
          <p:pic>
            <p:nvPicPr>
              <p:cNvPr id="412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421990" y="3852585"/>
                <a:ext cx="588945" cy="5094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12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05500" y="3573463"/>
              <a:ext cx="82550" cy="23812"/>
            </p14:xfrm>
          </p:contentPart>
        </mc:Choice>
        <mc:Fallback>
          <p:pic>
            <p:nvPicPr>
              <p:cNvPr id="412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900093" y="3570937"/>
                <a:ext cx="90481" cy="31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12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6025" y="3021013"/>
              <a:ext cx="998538" cy="538162"/>
            </p14:xfrm>
          </p:contentPart>
        </mc:Choice>
        <mc:Fallback>
          <p:pic>
            <p:nvPicPr>
              <p:cNvPr id="412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290266" y="3016333"/>
                <a:ext cx="1011137" cy="5453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12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35850" y="2955925"/>
              <a:ext cx="895350" cy="719138"/>
            </p14:xfrm>
          </p:contentPart>
        </mc:Choice>
        <mc:Fallback>
          <p:pic>
            <p:nvPicPr>
              <p:cNvPr id="412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429730" y="2951966"/>
                <a:ext cx="908670" cy="7256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414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4188" y="4865688"/>
              <a:ext cx="93662" cy="107950"/>
            </p14:xfrm>
          </p:contentPart>
        </mc:Choice>
        <mc:Fallback>
          <p:pic>
            <p:nvPicPr>
              <p:cNvPr id="414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288424" y="4860650"/>
                <a:ext cx="105910" cy="1155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13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24325" y="4840288"/>
              <a:ext cx="103188" cy="147637"/>
            </p14:xfrm>
          </p:contentPart>
        </mc:Choice>
        <mc:Fallback>
          <p:pic>
            <p:nvPicPr>
              <p:cNvPr id="413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18213" y="4834527"/>
                <a:ext cx="111098" cy="1562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413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7325" y="4897438"/>
              <a:ext cx="79375" cy="93662"/>
            </p14:xfrm>
          </p:contentPart>
        </mc:Choice>
        <mc:Fallback>
          <p:pic>
            <p:nvPicPr>
              <p:cNvPr id="413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991472" y="4894196"/>
                <a:ext cx="92177" cy="1033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413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98900" y="4857750"/>
              <a:ext cx="44450" cy="134938"/>
            </p14:xfrm>
          </p:contentPart>
        </mc:Choice>
        <mc:Fallback>
          <p:pic>
            <p:nvPicPr>
              <p:cNvPr id="413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894202" y="4855591"/>
                <a:ext cx="50955" cy="1406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413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6825" y="4891088"/>
              <a:ext cx="114300" cy="69850"/>
            </p14:xfrm>
          </p:contentPart>
        </mc:Choice>
        <mc:Fallback>
          <p:pic>
            <p:nvPicPr>
              <p:cNvPr id="413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804309" y="4884967"/>
                <a:ext cx="118973" cy="82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413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79825" y="4772025"/>
              <a:ext cx="730250" cy="28575"/>
            </p14:xfrm>
          </p:contentPart>
        </mc:Choice>
        <mc:Fallback>
          <p:pic>
            <p:nvPicPr>
              <p:cNvPr id="413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676946" y="4765153"/>
                <a:ext cx="738888" cy="38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413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97350" y="4602163"/>
              <a:ext cx="114300" cy="30162"/>
            </p14:xfrm>
          </p:contentPart>
        </mc:Choice>
        <mc:Fallback>
          <p:pic>
            <p:nvPicPr>
              <p:cNvPr id="413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192318" y="4599649"/>
                <a:ext cx="121489" cy="377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13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1788" y="4538663"/>
              <a:ext cx="107950" cy="203200"/>
            </p14:xfrm>
          </p:contentPart>
        </mc:Choice>
        <mc:Fallback>
          <p:pic>
            <p:nvPicPr>
              <p:cNvPr id="413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136390" y="4532178"/>
                <a:ext cx="119825" cy="2140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413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7488" y="4508500"/>
              <a:ext cx="98425" cy="192088"/>
            </p14:xfrm>
          </p:contentPart>
        </mc:Choice>
        <mc:Fallback>
          <p:pic>
            <p:nvPicPr>
              <p:cNvPr id="413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022080" y="4506342"/>
                <a:ext cx="109962" cy="1967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413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51275" y="4535488"/>
              <a:ext cx="115888" cy="173037"/>
            </p14:xfrm>
          </p:contentPart>
        </mc:Choice>
        <mc:Fallback>
          <p:pic>
            <p:nvPicPr>
              <p:cNvPr id="413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846236" y="4530092"/>
                <a:ext cx="127405" cy="184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412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08813" y="3852863"/>
              <a:ext cx="427037" cy="511175"/>
            </p14:xfrm>
          </p:contentPart>
        </mc:Choice>
        <mc:Fallback>
          <p:pic>
            <p:nvPicPr>
              <p:cNvPr id="412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01612" y="3847103"/>
                <a:ext cx="438199" cy="5205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413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18263" y="3703638"/>
              <a:ext cx="1990725" cy="88900"/>
            </p14:xfrm>
          </p:contentPart>
        </mc:Choice>
        <mc:Fallback>
          <p:pic>
            <p:nvPicPr>
              <p:cNvPr id="413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416463" y="3697159"/>
                <a:ext cx="1996485" cy="98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414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9375" y="4498975"/>
              <a:ext cx="5019675" cy="1703388"/>
            </p14:xfrm>
          </p:contentPart>
        </mc:Choice>
        <mc:Fallback>
          <p:pic>
            <p:nvPicPr>
              <p:cNvPr id="414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343615" y="4493215"/>
                <a:ext cx="5032275" cy="1715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414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1025" y="6081713"/>
              <a:ext cx="1327150" cy="481012"/>
            </p14:xfrm>
          </p:contentPart>
        </mc:Choice>
        <mc:Fallback>
          <p:pic>
            <p:nvPicPr>
              <p:cNvPr id="414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845626" y="6075232"/>
                <a:ext cx="1335069" cy="4896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414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24263" y="5694363"/>
              <a:ext cx="504825" cy="341312"/>
            </p14:xfrm>
          </p:contentPart>
        </mc:Choice>
        <mc:Fallback>
          <p:pic>
            <p:nvPicPr>
              <p:cNvPr id="414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617782" y="5691123"/>
                <a:ext cx="513467" cy="3481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414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5438" y="4579938"/>
              <a:ext cx="1724025" cy="635000"/>
            </p14:xfrm>
          </p:contentPart>
        </mc:Choice>
        <mc:Fallback>
          <p:pic>
            <p:nvPicPr>
              <p:cNvPr id="414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403638" y="4576338"/>
                <a:ext cx="1728345" cy="6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414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17913" y="5637213"/>
              <a:ext cx="881062" cy="884237"/>
            </p14:xfrm>
          </p:contentPart>
        </mc:Choice>
        <mc:Fallback>
          <p:pic>
            <p:nvPicPr>
              <p:cNvPr id="414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615753" y="5631813"/>
                <a:ext cx="886463" cy="8946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414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5688" y="5676900"/>
              <a:ext cx="3057525" cy="615950"/>
            </p14:xfrm>
          </p:contentPart>
        </mc:Choice>
        <mc:Fallback>
          <p:pic>
            <p:nvPicPr>
              <p:cNvPr id="414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864248" y="5670780"/>
                <a:ext cx="3061845" cy="6256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414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69100" y="6170613"/>
              <a:ext cx="830263" cy="393700"/>
            </p14:xfrm>
          </p:contentPart>
        </mc:Choice>
        <mc:Fallback>
          <p:pic>
            <p:nvPicPr>
              <p:cNvPr id="414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765140" y="6163775"/>
                <a:ext cx="836024" cy="403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415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43838" y="5927725"/>
              <a:ext cx="933450" cy="381000"/>
            </p14:xfrm>
          </p:contentPart>
        </mc:Choice>
        <mc:Fallback>
          <p:pic>
            <p:nvPicPr>
              <p:cNvPr id="415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7837718" y="5920163"/>
                <a:ext cx="942090" cy="39504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b="1" i="1" u="sng" dirty="0" smtClean="0"/>
              <a:t>Example 3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</a:t>
            </a:r>
            <a:r>
              <a:rPr lang="en-US" dirty="0"/>
              <a:t>have 2 children, each of them have 2 kids, etc. How many generations until you have 1000 descendants?  </a:t>
            </a:r>
          </a:p>
          <a:p>
            <a:endParaRPr lang="en-US" dirty="0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2828925" y="3352800"/>
          <a:ext cx="22939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3352800"/>
                        <a:ext cx="22939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85800" y="3733800"/>
          <a:ext cx="81438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304560" imgH="647640" progId="Equation.DSMT4">
                  <p:embed/>
                </p:oleObj>
              </mc:Choice>
              <mc:Fallback>
                <p:oleObj name="Equation" r:id="rId5" imgW="30456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814388" cy="173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07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52600" y="5741988"/>
              <a:ext cx="552450" cy="311150"/>
            </p14:xfrm>
          </p:contentPart>
        </mc:Choice>
        <mc:Fallback>
          <p:pic>
            <p:nvPicPr>
              <p:cNvPr id="307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46849" y="5734425"/>
                <a:ext cx="565749" cy="3248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19250" y="3817938"/>
              <a:ext cx="222250" cy="250825"/>
            </p14:xfrm>
          </p:contentPart>
        </mc:Choice>
        <mc:Fallback>
          <p:pic>
            <p:nvPicPr>
              <p:cNvPr id="307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13847" y="3812180"/>
                <a:ext cx="230175" cy="2637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8763" y="4486275"/>
              <a:ext cx="166687" cy="242888"/>
            </p14:xfrm>
          </p:contentPart>
        </mc:Choice>
        <mc:Fallback>
          <p:pic>
            <p:nvPicPr>
              <p:cNvPr id="307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21923" y="4480877"/>
                <a:ext cx="178207" cy="2551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08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04950" y="5089525"/>
              <a:ext cx="177800" cy="182563"/>
            </p14:xfrm>
          </p:contentPart>
        </mc:Choice>
        <mc:Fallback>
          <p:pic>
            <p:nvPicPr>
              <p:cNvPr id="308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501351" y="5085924"/>
                <a:ext cx="184638" cy="190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08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6600" y="5715000"/>
              <a:ext cx="930275" cy="484188"/>
            </p14:xfrm>
          </p:contentPart>
        </mc:Choice>
        <mc:Fallback>
          <p:pic>
            <p:nvPicPr>
              <p:cNvPr id="308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29760" y="5708520"/>
                <a:ext cx="939275" cy="49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08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98838" y="4349750"/>
              <a:ext cx="2579687" cy="647700"/>
            </p14:xfrm>
          </p:contentPart>
        </mc:Choice>
        <mc:Fallback>
          <p:pic>
            <p:nvPicPr>
              <p:cNvPr id="308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92718" y="4347230"/>
                <a:ext cx="2593007" cy="652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08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35363" y="5510213"/>
              <a:ext cx="487362" cy="274637"/>
            </p14:xfrm>
          </p:contentPart>
        </mc:Choice>
        <mc:Fallback>
          <p:pic>
            <p:nvPicPr>
              <p:cNvPr id="308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529604" y="5506614"/>
                <a:ext cx="498880" cy="2814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08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4663" y="5510213"/>
              <a:ext cx="104775" cy="58737"/>
            </p14:xfrm>
          </p:contentPart>
        </mc:Choice>
        <mc:Fallback>
          <p:pic>
            <p:nvPicPr>
              <p:cNvPr id="308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81783" y="5507330"/>
                <a:ext cx="109456" cy="666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08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5650" y="5451475"/>
              <a:ext cx="115888" cy="209550"/>
            </p14:xfrm>
          </p:contentPart>
        </mc:Choice>
        <mc:Fallback>
          <p:pic>
            <p:nvPicPr>
              <p:cNvPr id="308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559532" y="5446434"/>
                <a:ext cx="124526" cy="220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08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4725" y="5087938"/>
              <a:ext cx="831850" cy="642937"/>
            </p14:xfrm>
          </p:contentPart>
        </mc:Choice>
        <mc:Fallback>
          <p:pic>
            <p:nvPicPr>
              <p:cNvPr id="308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78606" y="5083978"/>
                <a:ext cx="844448" cy="6504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09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33763" y="5788025"/>
              <a:ext cx="2114550" cy="471488"/>
            </p14:xfrm>
          </p:contentPart>
        </mc:Choice>
        <mc:Fallback>
          <p:pic>
            <p:nvPicPr>
              <p:cNvPr id="309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432323" y="5782986"/>
                <a:ext cx="2117790" cy="482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09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71913" y="6435725"/>
              <a:ext cx="387350" cy="274638"/>
            </p14:xfrm>
          </p:contentPart>
        </mc:Choice>
        <mc:Fallback>
          <p:pic>
            <p:nvPicPr>
              <p:cNvPr id="309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866513" y="6431046"/>
                <a:ext cx="399230" cy="2847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09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52938" y="6569075"/>
              <a:ext cx="79375" cy="100013"/>
            </p14:xfrm>
          </p:contentPart>
        </mc:Choice>
        <mc:Fallback>
          <p:pic>
            <p:nvPicPr>
              <p:cNvPr id="309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448248" y="6563679"/>
                <a:ext cx="85869" cy="109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09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8213" y="6394450"/>
              <a:ext cx="574675" cy="349250"/>
            </p14:xfrm>
          </p:contentPart>
        </mc:Choice>
        <mc:Fallback>
          <p:pic>
            <p:nvPicPr>
              <p:cNvPr id="309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745332" y="6388348"/>
                <a:ext cx="580076" cy="3614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09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5175" y="3717925"/>
              <a:ext cx="503238" cy="2743200"/>
            </p14:xfrm>
          </p:contentPart>
        </mc:Choice>
        <mc:Fallback>
          <p:pic>
            <p:nvPicPr>
              <p:cNvPr id="309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844095" y="3711085"/>
                <a:ext cx="511157" cy="27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098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3478213"/>
              <a:ext cx="430213" cy="223837"/>
            </p14:xfrm>
          </p:contentPart>
        </mc:Choice>
        <mc:Fallback>
          <p:pic>
            <p:nvPicPr>
              <p:cNvPr id="3098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574640" y="3472806"/>
                <a:ext cx="437053" cy="234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099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27888" y="3502025"/>
              <a:ext cx="96837" cy="93663"/>
            </p14:xfrm>
          </p:contentPart>
        </mc:Choice>
        <mc:Fallback>
          <p:pic>
            <p:nvPicPr>
              <p:cNvPr id="3099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223208" y="3496261"/>
                <a:ext cx="103677" cy="1044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100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4913" y="3205163"/>
              <a:ext cx="354012" cy="369887"/>
            </p14:xfrm>
          </p:contentPart>
        </mc:Choice>
        <mc:Fallback>
          <p:pic>
            <p:nvPicPr>
              <p:cNvPr id="3100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552392" y="3200481"/>
                <a:ext cx="359054" cy="3814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101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16675" y="4078288"/>
              <a:ext cx="828675" cy="487362"/>
            </p14:xfrm>
          </p:contentPart>
        </mc:Choice>
        <mc:Fallback>
          <p:pic>
            <p:nvPicPr>
              <p:cNvPr id="3101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414874" y="4072164"/>
                <a:ext cx="832997" cy="500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102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97763" y="3808413"/>
              <a:ext cx="1012825" cy="619125"/>
            </p14:xfrm>
          </p:contentPart>
        </mc:Choice>
        <mc:Fallback>
          <p:pic>
            <p:nvPicPr>
              <p:cNvPr id="3102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494162" y="3804094"/>
                <a:ext cx="1019666" cy="630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104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88263" y="3540125"/>
              <a:ext cx="963612" cy="495300"/>
            </p14:xfrm>
          </p:contentPart>
        </mc:Choice>
        <mc:Fallback>
          <p:pic>
            <p:nvPicPr>
              <p:cNvPr id="3104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682864" y="3535093"/>
                <a:ext cx="972611" cy="5035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3105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703763"/>
              <a:ext cx="458788" cy="379412"/>
            </p14:xfrm>
          </p:contentPart>
        </mc:Choice>
        <mc:Fallback>
          <p:pic>
            <p:nvPicPr>
              <p:cNvPr id="3105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398999" y="4697643"/>
                <a:ext cx="462749" cy="3873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106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00875" y="4770438"/>
              <a:ext cx="307975" cy="193675"/>
            </p14:xfrm>
          </p:contentPart>
        </mc:Choice>
        <mc:Fallback>
          <p:pic>
            <p:nvPicPr>
              <p:cNvPr id="3106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6996558" y="4767198"/>
                <a:ext cx="314451" cy="2005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3107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3963" y="4762500"/>
              <a:ext cx="120650" cy="66675"/>
            </p14:xfrm>
          </p:contentPart>
        </mc:Choice>
        <mc:Fallback>
          <p:pic>
            <p:nvPicPr>
              <p:cNvPr id="3107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569641" y="4757815"/>
                <a:ext cx="127853" cy="774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108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6063" y="4705350"/>
              <a:ext cx="180975" cy="153988"/>
            </p14:xfrm>
          </p:contentPart>
        </mc:Choice>
        <mc:Fallback>
          <p:pic>
            <p:nvPicPr>
              <p:cNvPr id="3108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864264" y="4703547"/>
                <a:ext cx="186012" cy="1604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3109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05788" y="4486275"/>
              <a:ext cx="603250" cy="415925"/>
            </p14:xfrm>
          </p:contentPart>
        </mc:Choice>
        <mc:Fallback>
          <p:pic>
            <p:nvPicPr>
              <p:cNvPr id="3109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8201829" y="4479793"/>
                <a:ext cx="610449" cy="4292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3111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5127625"/>
              <a:ext cx="885825" cy="88900"/>
            </p14:xfrm>
          </p:contentPart>
        </mc:Choice>
        <mc:Fallback>
          <p:pic>
            <p:nvPicPr>
              <p:cNvPr id="3111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6398280" y="5124026"/>
                <a:ext cx="890144" cy="95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3112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7350" y="4951413"/>
              <a:ext cx="858838" cy="506412"/>
            </p14:xfrm>
          </p:contentPart>
        </mc:Choice>
        <mc:Fallback>
          <p:pic>
            <p:nvPicPr>
              <p:cNvPr id="3112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8003751" y="4947094"/>
                <a:ext cx="864957" cy="517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3113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0663" y="5275263"/>
              <a:ext cx="712787" cy="344487"/>
            </p14:xfrm>
          </p:contentPart>
        </mc:Choice>
        <mc:Fallback>
          <p:pic>
            <p:nvPicPr>
              <p:cNvPr id="3113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6568503" y="5268784"/>
                <a:ext cx="717467" cy="357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3114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02400" y="5773738"/>
              <a:ext cx="790575" cy="423862"/>
            </p14:xfrm>
          </p:contentPart>
        </mc:Choice>
        <mc:Fallback>
          <p:pic>
            <p:nvPicPr>
              <p:cNvPr id="3114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500240" y="5767616"/>
                <a:ext cx="797055" cy="4364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3115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64313" y="6107113"/>
              <a:ext cx="709612" cy="503237"/>
            </p14:xfrm>
          </p:contentPart>
        </mc:Choice>
        <mc:Fallback>
          <p:pic>
            <p:nvPicPr>
              <p:cNvPr id="3115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560713" y="6102433"/>
                <a:ext cx="716092" cy="5147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3116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3963" y="5889625"/>
              <a:ext cx="428625" cy="231775"/>
            </p14:xfrm>
          </p:contentPart>
        </mc:Choice>
        <mc:Fallback>
          <p:pic>
            <p:nvPicPr>
              <p:cNvPr id="3116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7570724" y="5886386"/>
                <a:ext cx="434743" cy="238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3117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42250" y="6462713"/>
              <a:ext cx="139700" cy="136525"/>
            </p14:xfrm>
          </p:contentPart>
        </mc:Choice>
        <mc:Fallback>
          <p:pic>
            <p:nvPicPr>
              <p:cNvPr id="3117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7839370" y="6456229"/>
                <a:ext cx="144381" cy="1491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3118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69263" y="6126163"/>
              <a:ext cx="835025" cy="361950"/>
            </p14:xfrm>
          </p:contentPart>
        </mc:Choice>
        <mc:Fallback>
          <p:pic>
            <p:nvPicPr>
              <p:cNvPr id="3118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8066384" y="6122201"/>
                <a:ext cx="845103" cy="3731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3119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56575" y="6553200"/>
              <a:ext cx="842963" cy="252413"/>
            </p14:xfrm>
          </p:contentPart>
        </mc:Choice>
        <mc:Fallback>
          <p:pic>
            <p:nvPicPr>
              <p:cNvPr id="3119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8152256" y="6547799"/>
                <a:ext cx="853041" cy="2639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3120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93138" y="1720850"/>
              <a:ext cx="414337" cy="4727575"/>
            </p14:xfrm>
          </p:contentPart>
        </mc:Choice>
        <mc:Fallback>
          <p:pic>
            <p:nvPicPr>
              <p:cNvPr id="3120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8588458" y="1716170"/>
                <a:ext cx="422617" cy="47336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3122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88175" y="428625"/>
              <a:ext cx="431800" cy="450850"/>
            </p14:xfrm>
          </p:contentPart>
        </mc:Choice>
        <mc:Fallback>
          <p:pic>
            <p:nvPicPr>
              <p:cNvPr id="3122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984214" y="423223"/>
                <a:ext cx="437922" cy="4605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3123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8725" y="400050"/>
              <a:ext cx="328613" cy="411163"/>
            </p14:xfrm>
          </p:contentPart>
        </mc:Choice>
        <mc:Fallback>
          <p:pic>
            <p:nvPicPr>
              <p:cNvPr id="3123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7576565" y="397530"/>
                <a:ext cx="336531" cy="4169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3124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75613" y="152400"/>
              <a:ext cx="614362" cy="322263"/>
            </p14:xfrm>
          </p:contentPart>
        </mc:Choice>
        <mc:Fallback>
          <p:pic>
            <p:nvPicPr>
              <p:cNvPr id="3124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8069495" y="148079"/>
                <a:ext cx="623000" cy="3312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3125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94575" y="398463"/>
              <a:ext cx="1522413" cy="869950"/>
            </p14:xfrm>
          </p:contentPart>
        </mc:Choice>
        <mc:Fallback>
          <p:pic>
            <p:nvPicPr>
              <p:cNvPr id="3125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7391695" y="393784"/>
                <a:ext cx="1528173" cy="8789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3126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5450" y="1057275"/>
              <a:ext cx="139700" cy="309563"/>
            </p14:xfrm>
          </p:contentPart>
        </mc:Choice>
        <mc:Fallback>
          <p:pic>
            <p:nvPicPr>
              <p:cNvPr id="3126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8039689" y="1052236"/>
                <a:ext cx="152302" cy="318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3127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70900" y="876300"/>
              <a:ext cx="623888" cy="490538"/>
            </p14:xfrm>
          </p:contentPart>
        </mc:Choice>
        <mc:Fallback>
          <p:pic>
            <p:nvPicPr>
              <p:cNvPr id="3127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8464780" y="872341"/>
                <a:ext cx="633968" cy="50205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r>
              <a:rPr lang="en-US" b="1" i="1" u="sng" dirty="0" smtClean="0"/>
              <a:t>Closure</a:t>
            </a:r>
            <a:endParaRPr lang="en-US" b="1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1999"/>
          </a:xfrm>
        </p:spPr>
        <p:txBody>
          <a:bodyPr/>
          <a:lstStyle/>
          <a:p>
            <a:r>
              <a:rPr lang="en-US" dirty="0" smtClean="0"/>
              <a:t>Find the sum of the first ten terms in the geometric series:</a:t>
            </a:r>
          </a:p>
          <a:p>
            <a:pPr>
              <a:buNone/>
            </a:pPr>
            <a:r>
              <a:rPr lang="en-US" dirty="0" smtClean="0"/>
              <a:t>		-3, 9, -27, 81, …</a:t>
            </a:r>
          </a:p>
          <a:p>
            <a:r>
              <a:rPr lang="en-US" dirty="0" smtClean="0"/>
              <a:t>Find the sum for the following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3962400"/>
          <a:ext cx="193637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193637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419600" y="3886200"/>
          <a:ext cx="22193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698400" imgH="431640" progId="Equation.DSMT4">
                  <p:embed/>
                </p:oleObj>
              </mc:Choice>
              <mc:Fallback>
                <p:oleObj name="Equation" r:id="rId5" imgW="698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221932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150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09725" y="3125788"/>
              <a:ext cx="684213" cy="249237"/>
            </p14:xfrm>
          </p:contentPart>
        </mc:Choice>
        <mc:Fallback>
          <p:pic>
            <p:nvPicPr>
              <p:cNvPr id="2150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06846" y="3122907"/>
                <a:ext cx="692491" cy="25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151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46600" y="2322513"/>
              <a:ext cx="341313" cy="185737"/>
            </p14:xfrm>
          </p:contentPart>
        </mc:Choice>
        <mc:Fallback>
          <p:pic>
            <p:nvPicPr>
              <p:cNvPr id="2151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41199" y="2316754"/>
                <a:ext cx="349594" cy="1979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151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0" y="2225675"/>
              <a:ext cx="258763" cy="285750"/>
            </p14:xfrm>
          </p:contentPart>
        </mc:Choice>
        <mc:Fallback>
          <p:pic>
            <p:nvPicPr>
              <p:cNvPr id="2151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73882" y="2220277"/>
                <a:ext cx="271719" cy="2940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151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6125" y="2759075"/>
              <a:ext cx="314325" cy="231775"/>
            </p14:xfrm>
          </p:contentPart>
        </mc:Choice>
        <mc:Fallback>
          <p:pic>
            <p:nvPicPr>
              <p:cNvPr id="2151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549284" y="2752237"/>
                <a:ext cx="324046" cy="241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151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70475" y="2790825"/>
              <a:ext cx="150813" cy="60325"/>
            </p14:xfrm>
          </p:contentPart>
        </mc:Choice>
        <mc:Fallback>
          <p:pic>
            <p:nvPicPr>
              <p:cNvPr id="2151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64716" y="2784721"/>
                <a:ext cx="158732" cy="732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151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2738" y="2771775"/>
              <a:ext cx="276225" cy="246063"/>
            </p14:xfrm>
          </p:contentPart>
        </mc:Choice>
        <mc:Fallback>
          <p:pic>
            <p:nvPicPr>
              <p:cNvPr id="2151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385535" y="2765300"/>
                <a:ext cx="290270" cy="260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151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2038" y="2317750"/>
              <a:ext cx="157162" cy="166688"/>
            </p14:xfrm>
          </p:contentPart>
        </mc:Choice>
        <mc:Fallback>
          <p:pic>
            <p:nvPicPr>
              <p:cNvPr id="2151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36643" y="2312710"/>
                <a:ext cx="165074" cy="1785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151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7313" y="2305050"/>
              <a:ext cx="141287" cy="82550"/>
            </p14:xfrm>
          </p:contentPart>
        </mc:Choice>
        <mc:Fallback>
          <p:pic>
            <p:nvPicPr>
              <p:cNvPr id="2151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430825" y="2298561"/>
                <a:ext cx="150298" cy="955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151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69100" y="2227263"/>
              <a:ext cx="258763" cy="222250"/>
            </p14:xfrm>
          </p:contentPart>
        </mc:Choice>
        <mc:Fallback>
          <p:pic>
            <p:nvPicPr>
              <p:cNvPr id="2151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762262" y="2222580"/>
                <a:ext cx="273159" cy="2308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152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24600" y="2863850"/>
              <a:ext cx="354013" cy="285750"/>
            </p14:xfrm>
          </p:contentPart>
        </mc:Choice>
        <mc:Fallback>
          <p:pic>
            <p:nvPicPr>
              <p:cNvPr id="2152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317397" y="2858452"/>
                <a:ext cx="365537" cy="2983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152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11963" y="2509838"/>
              <a:ext cx="1824037" cy="630237"/>
            </p14:xfrm>
          </p:contentPart>
        </mc:Choice>
        <mc:Fallback>
          <p:pic>
            <p:nvPicPr>
              <p:cNvPr id="2152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805843" y="2506959"/>
                <a:ext cx="1838436" cy="6359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152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78625" y="3087688"/>
              <a:ext cx="1919288" cy="793750"/>
            </p14:xfrm>
          </p:contentPart>
        </mc:Choice>
        <mc:Fallback>
          <p:pic>
            <p:nvPicPr>
              <p:cNvPr id="2152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71785" y="3080132"/>
                <a:ext cx="1929009" cy="8081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152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59638" y="3835400"/>
              <a:ext cx="973137" cy="300038"/>
            </p14:xfrm>
          </p:contentPart>
        </mc:Choice>
        <mc:Fallback>
          <p:pic>
            <p:nvPicPr>
              <p:cNvPr id="2152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255318" y="3830351"/>
                <a:ext cx="985378" cy="312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152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338" y="5357813"/>
              <a:ext cx="506412" cy="592137"/>
            </p14:xfrm>
          </p:contentPart>
        </mc:Choice>
        <mc:Fallback>
          <p:pic>
            <p:nvPicPr>
              <p:cNvPr id="2152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82299" y="5354573"/>
                <a:ext cx="513610" cy="597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152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50950" y="5040313"/>
              <a:ext cx="1717675" cy="720725"/>
            </p14:xfrm>
          </p:contentPart>
        </mc:Choice>
        <mc:Fallback>
          <p:pic>
            <p:nvPicPr>
              <p:cNvPr id="2152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244470" y="5038153"/>
                <a:ext cx="1725596" cy="725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1528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25963" y="5240338"/>
              <a:ext cx="720725" cy="276225"/>
            </p14:xfrm>
          </p:contentPart>
        </mc:Choice>
        <mc:Fallback>
          <p:pic>
            <p:nvPicPr>
              <p:cNvPr id="21528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520920" y="5236376"/>
                <a:ext cx="731891" cy="2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1529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03900" y="5295900"/>
              <a:ext cx="488950" cy="268288"/>
            </p14:xfrm>
          </p:contentPart>
        </mc:Choice>
        <mc:Fallback>
          <p:pic>
            <p:nvPicPr>
              <p:cNvPr id="21529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798859" y="5291218"/>
                <a:ext cx="495791" cy="278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1530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5084763"/>
              <a:ext cx="709613" cy="400050"/>
            </p14:xfrm>
          </p:contentPart>
        </mc:Choice>
        <mc:Fallback>
          <p:pic>
            <p:nvPicPr>
              <p:cNvPr id="21530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547080" y="5082603"/>
                <a:ext cx="718254" cy="4047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1531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038" y="6216650"/>
              <a:ext cx="269875" cy="173038"/>
            </p14:xfrm>
          </p:contentPart>
        </mc:Choice>
        <mc:Fallback>
          <p:pic>
            <p:nvPicPr>
              <p:cNvPr id="21531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94640" y="6215211"/>
                <a:ext cx="277072" cy="17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1532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225" y="6203950"/>
              <a:ext cx="188913" cy="163513"/>
            </p14:xfrm>
          </p:contentPart>
        </mc:Choice>
        <mc:Fallback>
          <p:pic>
            <p:nvPicPr>
              <p:cNvPr id="21532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54346" y="6201429"/>
                <a:ext cx="198629" cy="1689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1533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28775" y="6269038"/>
              <a:ext cx="106363" cy="107950"/>
            </p14:xfrm>
          </p:contentPart>
        </mc:Choice>
        <mc:Fallback>
          <p:pic>
            <p:nvPicPr>
              <p:cNvPr id="21533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623727" y="6263640"/>
                <a:ext cx="113935" cy="1176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1534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43100" y="6210300"/>
              <a:ext cx="31750" cy="269875"/>
            </p14:xfrm>
          </p:contentPart>
        </mc:Choice>
        <mc:Fallback>
          <p:pic>
            <p:nvPicPr>
              <p:cNvPr id="21534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938410" y="6208144"/>
                <a:ext cx="38244" cy="27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1535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49463" y="5635625"/>
              <a:ext cx="731837" cy="806450"/>
            </p14:xfrm>
          </p:contentPart>
        </mc:Choice>
        <mc:Fallback>
          <p:pic>
            <p:nvPicPr>
              <p:cNvPr id="21535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046583" y="5630949"/>
                <a:ext cx="740836" cy="8172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1538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94225" y="6084888"/>
              <a:ext cx="630238" cy="304800"/>
            </p14:xfrm>
          </p:contentPart>
        </mc:Choice>
        <mc:Fallback>
          <p:pic>
            <p:nvPicPr>
              <p:cNvPr id="21538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590266" y="6081294"/>
                <a:ext cx="635997" cy="3109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1537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2950" y="5449888"/>
              <a:ext cx="285750" cy="484187"/>
            </p14:xfrm>
          </p:contentPart>
        </mc:Choice>
        <mc:Fallback>
          <p:pic>
            <p:nvPicPr>
              <p:cNvPr id="21537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4548271" y="5447368"/>
                <a:ext cx="291868" cy="4931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1540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0463" y="5678488"/>
              <a:ext cx="354012" cy="209550"/>
            </p14:xfrm>
          </p:contentPart>
        </mc:Choice>
        <mc:Fallback>
          <p:pic>
            <p:nvPicPr>
              <p:cNvPr id="21540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963620" y="5672727"/>
                <a:ext cx="363736" cy="2228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1541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45263" y="4899025"/>
              <a:ext cx="1509712" cy="985838"/>
            </p14:xfrm>
          </p:contentPart>
        </mc:Choice>
        <mc:Fallback>
          <p:pic>
            <p:nvPicPr>
              <p:cNvPr id="21541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6542743" y="4892546"/>
                <a:ext cx="1519791" cy="9951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1542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3163" y="6310313"/>
              <a:ext cx="104775" cy="87312"/>
            </p14:xfrm>
          </p:contentPart>
        </mc:Choice>
        <mc:Fallback>
          <p:pic>
            <p:nvPicPr>
              <p:cNvPr id="21542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247762" y="6304205"/>
                <a:ext cx="112336" cy="991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1543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80200" y="6200775"/>
              <a:ext cx="34925" cy="258763"/>
            </p14:xfrm>
          </p:contentPart>
        </mc:Choice>
        <mc:Fallback>
          <p:pic>
            <p:nvPicPr>
              <p:cNvPr id="21543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6674854" y="6197536"/>
                <a:ext cx="43478" cy="2652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1544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16725" y="6232525"/>
              <a:ext cx="142875" cy="173038"/>
            </p14:xfrm>
          </p:contentPart>
        </mc:Choice>
        <mc:Fallback>
          <p:pic>
            <p:nvPicPr>
              <p:cNvPr id="21544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810967" y="6230007"/>
                <a:ext cx="155831" cy="1816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1545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77075" y="6180138"/>
              <a:ext cx="265113" cy="284162"/>
            </p14:xfrm>
          </p:contentPart>
        </mc:Choice>
        <mc:Fallback>
          <p:pic>
            <p:nvPicPr>
              <p:cNvPr id="21545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070951" y="6174729"/>
                <a:ext cx="278801" cy="29642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90</Words>
  <Application>Microsoft Office PowerPoint</Application>
  <PresentationFormat>On-screen Show (4:3)</PresentationFormat>
  <Paragraphs>2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lgerian</vt:lpstr>
      <vt:lpstr>Arial</vt:lpstr>
      <vt:lpstr>Calibri</vt:lpstr>
      <vt:lpstr>Office Theme</vt:lpstr>
      <vt:lpstr>Equation</vt:lpstr>
      <vt:lpstr>PowerPoint Presentation</vt:lpstr>
      <vt:lpstr>Vocabulary:</vt:lpstr>
      <vt:lpstr>Example 1: </vt:lpstr>
      <vt:lpstr>Example 1, cont.: </vt:lpstr>
      <vt:lpstr>Example 2: </vt:lpstr>
      <vt:lpstr>Example 3: </vt:lpstr>
      <vt:lpstr>Closur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:  Sequences and Series</dc:title>
  <dc:creator>randyrhodes</dc:creator>
  <cp:lastModifiedBy>Floyd, Jameil D.</cp:lastModifiedBy>
  <cp:revision>21</cp:revision>
  <dcterms:created xsi:type="dcterms:W3CDTF">2010-05-02T12:56:23Z</dcterms:created>
  <dcterms:modified xsi:type="dcterms:W3CDTF">2015-12-09T15:18:39Z</dcterms:modified>
</cp:coreProperties>
</file>